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CCF552" w14:textId="1BF23F02" w:rsidR="00EB16FE" w:rsidRPr="00401BB3" w:rsidRDefault="00154D0E" w:rsidP="003D00E2">
      <w:pPr>
        <w:ind w:left="-567"/>
        <w:jc w:val="center"/>
        <w:rPr>
          <w:rFonts w:ascii="Bahnschrift SemiBold" w:hAnsi="Bahnschrift SemiBold"/>
          <w:color w:val="0D0D0D" w:themeColor="text1" w:themeTint="F2"/>
          <w:sz w:val="60"/>
          <w:szCs w:val="60"/>
          <w:u w:val="single"/>
        </w:rPr>
      </w:pPr>
      <w:r w:rsidRPr="00401BB3">
        <w:rPr>
          <w:rFonts w:ascii="Bahnschrift SemiBold" w:hAnsi="Bahnschrift SemiBold"/>
          <w:color w:val="0D0D0D" w:themeColor="text1" w:themeTint="F2"/>
          <w:sz w:val="60"/>
          <w:szCs w:val="60"/>
          <w:u w:val="single"/>
        </w:rPr>
        <w:t>Theory</w:t>
      </w:r>
    </w:p>
    <w:p w14:paraId="3894110E" w14:textId="5C3B2F6E" w:rsidR="0001074F" w:rsidRDefault="00B964DE" w:rsidP="003D00E2">
      <w:pPr>
        <w:ind w:left="-567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color w:val="0D0D0D" w:themeColor="text1" w:themeTint="F2"/>
          <w:sz w:val="24"/>
          <w:szCs w:val="24"/>
        </w:rPr>
        <w:t xml:space="preserve">The circuit </w:t>
      </w:r>
      <w:r w:rsidR="008302F0">
        <w:rPr>
          <w:rFonts w:ascii="Bahnschrift SemiBold" w:hAnsi="Bahnschrift SemiBold"/>
          <w:color w:val="0D0D0D" w:themeColor="text1" w:themeTint="F2"/>
          <w:sz w:val="24"/>
          <w:szCs w:val="24"/>
        </w:rPr>
        <w:t>diagram</w:t>
      </w:r>
      <w:r>
        <w:rPr>
          <w:rFonts w:ascii="Bahnschrift SemiBold" w:hAnsi="Bahnschrift SemiBold"/>
          <w:color w:val="0D0D0D" w:themeColor="text1" w:themeTint="F2"/>
          <w:sz w:val="24"/>
          <w:szCs w:val="24"/>
        </w:rPr>
        <w:t xml:space="preserve"> of push-pull converter is given in Fig. 1.</w:t>
      </w:r>
    </w:p>
    <w:p w14:paraId="65970D1F" w14:textId="24D8B613" w:rsidR="00B964DE" w:rsidRDefault="003D6910" w:rsidP="00B964DE">
      <w:pPr>
        <w:ind w:left="-567"/>
        <w:jc w:val="center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noProof/>
          <w:color w:val="0D0D0D" w:themeColor="text1" w:themeTint="F2"/>
          <w:sz w:val="24"/>
          <w:szCs w:val="24"/>
          <w:lang w:val="en-US" w:bidi="hi-IN"/>
        </w:rPr>
        <w:drawing>
          <wp:inline distT="0" distB="0" distL="0" distR="0" wp14:anchorId="75A95725" wp14:editId="02206469">
            <wp:extent cx="3858279" cy="1556239"/>
            <wp:effectExtent l="0" t="0" r="0" b="6350"/>
            <wp:docPr id="109578526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17" b="2801"/>
                    <a:stretch/>
                  </pic:blipFill>
                  <pic:spPr bwMode="auto">
                    <a:xfrm>
                      <a:off x="0" y="0"/>
                      <a:ext cx="3897265" cy="1571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D31D13" w14:textId="2EE966F4" w:rsidR="008E3DAD" w:rsidRPr="00B964DE" w:rsidRDefault="00B964DE" w:rsidP="00B964DE">
      <w:pPr>
        <w:ind w:left="-567"/>
        <w:jc w:val="center"/>
        <w:rPr>
          <w:rFonts w:ascii="Bahnschrift SemiBold" w:hAnsi="Bahnschrift SemiBold"/>
          <w:color w:val="0D0D0D" w:themeColor="text1" w:themeTint="F2"/>
          <w:sz w:val="20"/>
          <w:szCs w:val="20"/>
        </w:rPr>
      </w:pP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t xml:space="preserve">Fig. </w:t>
      </w:r>
      <w:r>
        <w:rPr>
          <w:rFonts w:ascii="Bahnschrift SemiBold" w:hAnsi="Bahnschrift SemiBold"/>
          <w:color w:val="0D0D0D" w:themeColor="text1" w:themeTint="F2"/>
          <w:sz w:val="20"/>
          <w:szCs w:val="20"/>
        </w:rPr>
        <w:t>1</w:t>
      </w: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t xml:space="preserve">. </w:t>
      </w:r>
      <w:r w:rsidR="002867F8">
        <w:rPr>
          <w:rFonts w:ascii="Bahnschrift SemiBold" w:hAnsi="Bahnschrift SemiBold"/>
          <w:color w:val="0D0D0D" w:themeColor="text1" w:themeTint="F2"/>
          <w:sz w:val="20"/>
          <w:szCs w:val="20"/>
        </w:rPr>
        <w:t>Circuit Diagram of Push-pull Converter</w:t>
      </w:r>
      <w:r w:rsidR="00450957">
        <w:rPr>
          <w:rFonts w:ascii="Bahnschrift SemiBold" w:hAnsi="Bahnschrift SemiBold"/>
          <w:color w:val="0D0D0D" w:themeColor="text1" w:themeTint="F2"/>
          <w:sz w:val="20"/>
          <w:szCs w:val="20"/>
        </w:rPr>
        <w:t>.</w:t>
      </w:r>
    </w:p>
    <w:p w14:paraId="401C468B" w14:textId="1ED9D833" w:rsidR="00861D74" w:rsidRDefault="008302F0" w:rsidP="003D00E2">
      <w:pPr>
        <w:ind w:left="-567"/>
        <w:jc w:val="both"/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</w:pP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T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he 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switch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es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(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Q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  <w:vertAlign w:val="subscript"/>
        </w:rPr>
        <w:t>1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and Q</w:t>
      </w:r>
      <w:r w:rsid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: ON/OFF-state) 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are turned-ON/OFF using 180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  <w:vertAlign w:val="superscript"/>
        </w:rPr>
        <w:t>o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phase shifted PWM signals. The converter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operati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o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n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can easily be understood from the following equivalent circuits. Brief mathematical analysis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is </w:t>
      </w:r>
      <w:r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given</w:t>
      </w:r>
      <w:r w:rsidR="00D24068" w:rsidRPr="00D24068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 below.</w:t>
      </w:r>
    </w:p>
    <w:tbl>
      <w:tblPr>
        <w:tblStyle w:val="TableGrid"/>
        <w:tblW w:w="920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8"/>
        <w:gridCol w:w="4810"/>
      </w:tblGrid>
      <w:tr w:rsidR="002B15BF" w:rsidRPr="00C066ED" w14:paraId="285C6088" w14:textId="77777777" w:rsidTr="002B15BF">
        <w:trPr>
          <w:jc w:val="center"/>
        </w:trPr>
        <w:tc>
          <w:tcPr>
            <w:tcW w:w="4673" w:type="dxa"/>
            <w:vAlign w:val="center"/>
          </w:tcPr>
          <w:p w14:paraId="4EB7DF6A" w14:textId="7A32EC40" w:rsidR="00D24068" w:rsidRPr="00C066ED" w:rsidRDefault="00D33B17" w:rsidP="00C3753A">
            <w:pPr>
              <w:jc w:val="center"/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>
              <w:rPr>
                <w:rFonts w:ascii="Bahnschrift SemiBold" w:hAnsi="Bahnschrift SemiBold"/>
                <w:noProof/>
                <w:color w:val="0D0D0D" w:themeColor="text1" w:themeTint="F2"/>
                <w:sz w:val="20"/>
                <w:szCs w:val="20"/>
                <w:lang w:val="en-US" w:bidi="hi-IN"/>
              </w:rPr>
              <w:drawing>
                <wp:inline distT="0" distB="0" distL="0" distR="0" wp14:anchorId="5F6E2363" wp14:editId="095A908E">
                  <wp:extent cx="2807970" cy="1447200"/>
                  <wp:effectExtent l="0" t="0" r="0" b="635"/>
                  <wp:docPr id="64724193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9052" cy="1458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7F02C56A" w14:textId="6B19B991" w:rsidR="00D24068" w:rsidRPr="00C066ED" w:rsidRDefault="00A0490C" w:rsidP="00C3753A">
            <w:pPr>
              <w:jc w:val="center"/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>
              <w:rPr>
                <w:rFonts w:ascii="Bahnschrift SemiBold" w:hAnsi="Bahnschrift SemiBold"/>
                <w:noProof/>
                <w:color w:val="0D0D0D" w:themeColor="text1" w:themeTint="F2"/>
                <w:sz w:val="20"/>
                <w:szCs w:val="20"/>
                <w:lang w:val="en-US" w:bidi="hi-IN"/>
              </w:rPr>
              <w:drawing>
                <wp:inline distT="0" distB="0" distL="0" distR="0" wp14:anchorId="2BED16E8" wp14:editId="0A1EC588">
                  <wp:extent cx="2917372" cy="1403350"/>
                  <wp:effectExtent l="0" t="0" r="0" b="6350"/>
                  <wp:docPr id="44028061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2811" cy="1405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5BF" w:rsidRPr="00C066ED" w14:paraId="6359E449" w14:textId="77777777" w:rsidTr="002B15BF">
        <w:trPr>
          <w:trHeight w:val="295"/>
          <w:jc w:val="center"/>
        </w:trPr>
        <w:tc>
          <w:tcPr>
            <w:tcW w:w="4673" w:type="dxa"/>
          </w:tcPr>
          <w:p w14:paraId="7AEFFFF8" w14:textId="15E153AF" w:rsidR="00D24068" w:rsidRPr="00C066ED" w:rsidRDefault="00C066ED" w:rsidP="00780652">
            <w:pPr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Fig. 2(a). </w:t>
            </w:r>
            <w:r w:rsidR="00780652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C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ircuit in mode-I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 (Q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1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N, Q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2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FF)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</w:tc>
        <w:tc>
          <w:tcPr>
            <w:tcW w:w="4536" w:type="dxa"/>
          </w:tcPr>
          <w:p w14:paraId="643BC0A2" w14:textId="0EE2D079" w:rsidR="00D24068" w:rsidRPr="00C066ED" w:rsidRDefault="00C066ED" w:rsidP="00124ADF">
            <w:pPr>
              <w:jc w:val="center"/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Fig. 2(</w:t>
            </w:r>
            <w:r w:rsidR="00124ADF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b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). </w:t>
            </w:r>
            <w:r w:rsidR="00780652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C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ircuit in mode-I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I</w:t>
            </w:r>
            <w:r w:rsidR="008302F0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, IV</w:t>
            </w:r>
            <w:r w:rsidR="00450957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 (Q</w:t>
            </w:r>
            <w:r w:rsidR="00450957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1</w:t>
            </w:r>
            <w:r w:rsidR="00450957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FF, Q</w:t>
            </w:r>
            <w:r w:rsidR="00450957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2</w:t>
            </w:r>
            <w:r w:rsidR="00450957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FF)</w:t>
            </w:r>
            <w:r w:rsidR="00450957"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2B15BF" w:rsidRPr="00C066ED" w14:paraId="118AB857" w14:textId="77777777" w:rsidTr="002B15BF">
        <w:trPr>
          <w:jc w:val="center"/>
        </w:trPr>
        <w:tc>
          <w:tcPr>
            <w:tcW w:w="9209" w:type="dxa"/>
            <w:gridSpan w:val="2"/>
            <w:vAlign w:val="center"/>
          </w:tcPr>
          <w:p w14:paraId="27FC3505" w14:textId="02E06086" w:rsidR="00C066ED" w:rsidRPr="00C066ED" w:rsidRDefault="00A77DC4" w:rsidP="00A77DC4">
            <w:pPr>
              <w:jc w:val="center"/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>
              <w:rPr>
                <w:rFonts w:ascii="Bahnschrift SemiBold" w:hAnsi="Bahnschrift SemiBold"/>
                <w:noProof/>
                <w:color w:val="0D0D0D" w:themeColor="text1" w:themeTint="F2"/>
                <w:sz w:val="20"/>
                <w:szCs w:val="20"/>
                <w:lang w:val="en-US" w:bidi="hi-IN"/>
              </w:rPr>
              <w:drawing>
                <wp:inline distT="0" distB="0" distL="0" distR="0" wp14:anchorId="74E3B843" wp14:editId="5F20DC66">
                  <wp:extent cx="2733665" cy="1461600"/>
                  <wp:effectExtent l="0" t="0" r="0" b="5715"/>
                  <wp:docPr id="137074797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1197" cy="1476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5BF" w:rsidRPr="00C066ED" w14:paraId="52B80F63" w14:textId="77777777" w:rsidTr="002B15BF">
        <w:trPr>
          <w:trHeight w:val="375"/>
          <w:jc w:val="center"/>
        </w:trPr>
        <w:tc>
          <w:tcPr>
            <w:tcW w:w="9209" w:type="dxa"/>
            <w:gridSpan w:val="2"/>
          </w:tcPr>
          <w:p w14:paraId="5DE91ADA" w14:textId="24241617" w:rsidR="00C066ED" w:rsidRPr="00C066ED" w:rsidRDefault="00C066ED" w:rsidP="00124ADF">
            <w:pPr>
              <w:jc w:val="center"/>
              <w:rPr>
                <w:rFonts w:ascii="Bahnschrift SemiBold" w:hAnsi="Bahnschrift SemiBold"/>
                <w:color w:val="0D0D0D" w:themeColor="text1" w:themeTint="F2"/>
                <w:sz w:val="20"/>
                <w:szCs w:val="20"/>
              </w:rPr>
            </w:pP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Fig. 2(</w:t>
            </w:r>
            <w:r w:rsidR="00124ADF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c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). </w:t>
            </w:r>
            <w:r w:rsidR="00780652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C</w:t>
            </w:r>
            <w:r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ircuit in mode-I</w:t>
            </w:r>
            <w:r w:rsidR="0026581B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II</w:t>
            </w:r>
            <w:r w:rsidR="00A77DC4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 xml:space="preserve"> (Q</w:t>
            </w:r>
            <w:r w:rsidR="00A77DC4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1</w:t>
            </w:r>
            <w:r w:rsidR="00A77DC4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FF, Q</w:t>
            </w:r>
            <w:r w:rsidR="00A77DC4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  <w:vertAlign w:val="subscript"/>
              </w:rPr>
              <w:t>2</w:t>
            </w:r>
            <w:r w:rsidR="00A77DC4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- ON)</w:t>
            </w:r>
            <w:r w:rsidR="00A77DC4" w:rsidRPr="00C066ED">
              <w:rPr>
                <w:rFonts w:ascii="Bahnschrift SemiBold" w:hAnsi="Bahnschrift SemiBold"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</w:tc>
      </w:tr>
    </w:tbl>
    <w:p w14:paraId="73C95D05" w14:textId="5CAACDA6" w:rsidR="005E1CF5" w:rsidRPr="009C6202" w:rsidRDefault="009C6202" w:rsidP="00076A41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-142" w:hanging="284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</w:pPr>
      <w:r>
        <w:rPr>
          <w:rFonts w:ascii="Bahnschrift SemiBold" w:hAnsi="Bahnschrift SemiBold" w:cs="CjbwrtKbswrnTimes-Bold"/>
          <w:kern w:val="0"/>
          <w:sz w:val="24"/>
          <w:szCs w:val="24"/>
          <w:u w:val="single"/>
        </w:rPr>
        <w:t>Voltage conversion ratio or Voltage gain</w:t>
      </w:r>
      <w:r>
        <w:rPr>
          <w:rFonts w:ascii="Bahnschrift SemiBold" w:hAnsi="Bahnschrift SemiBold" w:cs="CjbwrtKbswrnTimes-Bold"/>
          <w:kern w:val="0"/>
          <w:sz w:val="24"/>
          <w:szCs w:val="24"/>
        </w:rPr>
        <w:t>:</w:t>
      </w:r>
    </w:p>
    <w:p w14:paraId="170A867E" w14:textId="4F677717" w:rsidR="009C6202" w:rsidRDefault="002A275A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Voltage across inductor L:</w:t>
      </w:r>
    </w:p>
    <w:p w14:paraId="6449A36E" w14:textId="0F99567D" w:rsidR="00BA5E57" w:rsidRDefault="002A275A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Since the frequency of inductor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current/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voltage is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‘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T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  <w:vertAlign w:val="subscript"/>
        </w:rPr>
        <w:t>S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/2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’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, </w:t>
      </w:r>
      <w:r w:rsidR="00C90303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only Mode-I and Mode-II or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Mode-III and Mode-IV</w:t>
      </w:r>
      <w:r w:rsidR="00BA5E57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is sufficient to formulate the voltage gain</w:t>
      </w:r>
      <w:r w:rsidR="00BA5E57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2FCFBF5E" w14:textId="77777777" w:rsidR="00874657" w:rsidRDefault="0087465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0B175DED" w14:textId="6C2084D4" w:rsidR="00BA5E57" w:rsidRDefault="00BA5E5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BA5E57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I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0286EB9D" w14:textId="408DD214" w:rsidR="00BA5E57" w:rsidRPr="004C733D" w:rsidRDefault="0087465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 w:rsidRPr="00874657">
        <w:rPr>
          <w:position w:val="-16"/>
        </w:rPr>
        <w:object w:dxaOrig="1640" w:dyaOrig="440" w14:anchorId="11756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21.5pt" o:ole="">
            <v:imagedata r:id="rId9" o:title=""/>
          </v:shape>
          <o:OLEObject Type="Embed" ProgID="Equation.DSMT4" ShapeID="_x0000_i1025" DrawAspect="Content" ObjectID="_1776694016" r:id="rId10"/>
        </w:object>
      </w:r>
      <w:r w:rsidR="004C733D">
        <w:t xml:space="preserve"> </w:t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r w:rsidR="004C733D">
        <w:tab/>
      </w:r>
      <w:proofErr w:type="gramStart"/>
      <w:r w:rsidR="004C733D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4C733D" w:rsidRPr="004C733D">
        <w:rPr>
          <w:rFonts w:ascii="Bahnschrift SemiBold" w:hAnsi="Bahnschrift SemiBold"/>
          <w:sz w:val="24"/>
          <w:szCs w:val="24"/>
        </w:rPr>
        <w:t>(1)</w:t>
      </w:r>
    </w:p>
    <w:p w14:paraId="3747008F" w14:textId="77777777" w:rsidR="004C733D" w:rsidRDefault="004C733D" w:rsidP="00FC52F6">
      <w:pPr>
        <w:autoSpaceDE w:val="0"/>
        <w:autoSpaceDN w:val="0"/>
        <w:adjustRightInd w:val="0"/>
        <w:spacing w:after="0" w:line="240" w:lineRule="auto"/>
        <w:jc w:val="both"/>
      </w:pPr>
    </w:p>
    <w:p w14:paraId="44DFE110" w14:textId="0E6303D1" w:rsidR="00162D73" w:rsidRDefault="008302F0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</w:rPr>
      </w:pPr>
      <w:r w:rsidRPr="008302F0">
        <w:rPr>
          <w:rFonts w:ascii="Bahnschrift SemiBold" w:hAnsi="Bahnschrift SemiBold"/>
        </w:rPr>
        <w:t>where n=N</w:t>
      </w:r>
      <w:r w:rsidRPr="008302F0">
        <w:rPr>
          <w:rFonts w:ascii="Bahnschrift SemiBold" w:hAnsi="Bahnschrift SemiBold"/>
          <w:vertAlign w:val="subscript"/>
        </w:rPr>
        <w:t>s</w:t>
      </w:r>
      <w:r w:rsidRPr="008302F0">
        <w:rPr>
          <w:rFonts w:ascii="Bahnschrift SemiBold" w:hAnsi="Bahnschrift SemiBold"/>
        </w:rPr>
        <w:t>/N</w:t>
      </w:r>
      <w:r w:rsidRPr="008302F0">
        <w:rPr>
          <w:rFonts w:ascii="Bahnschrift SemiBold" w:hAnsi="Bahnschrift SemiBold"/>
          <w:vertAlign w:val="subscript"/>
        </w:rPr>
        <w:t>p</w:t>
      </w:r>
      <w:r w:rsidRPr="008302F0">
        <w:rPr>
          <w:rFonts w:ascii="Bahnschrift SemiBold" w:hAnsi="Bahnschrift SemiBold"/>
        </w:rPr>
        <w:t>.</w:t>
      </w:r>
    </w:p>
    <w:p w14:paraId="359B0EF9" w14:textId="77777777" w:rsidR="004C733D" w:rsidRPr="008302F0" w:rsidRDefault="004C733D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</w:rPr>
      </w:pPr>
    </w:p>
    <w:p w14:paraId="6C701110" w14:textId="4881D021" w:rsidR="00874657" w:rsidRDefault="0087465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BA5E57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I</w:t>
      </w:r>
      <w:r w:rsidRPr="00BA5E57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I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224B9437" w14:textId="05C00821" w:rsidR="00874657" w:rsidRPr="00BA5E57" w:rsidRDefault="00162D73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874657">
        <w:rPr>
          <w:position w:val="-16"/>
        </w:rPr>
        <w:object w:dxaOrig="1160" w:dyaOrig="440" w14:anchorId="0E159133">
          <v:shape id="_x0000_i1026" type="#_x0000_t75" style="width:57.95pt;height:21.5pt" o:ole="">
            <v:imagedata r:id="rId11" o:title=""/>
          </v:shape>
          <o:OLEObject Type="Embed" ProgID="Equation.DSMT4" ShapeID="_x0000_i1026" DrawAspect="Content" ObjectID="_1776694017" r:id="rId12"/>
        </w:objec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2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5BD82523" w14:textId="77777777" w:rsidR="00874657" w:rsidRPr="00BA5E57" w:rsidRDefault="0087465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54FEAE54" w14:textId="5D56529E" w:rsidR="002A275A" w:rsidRDefault="00162D73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lastRenderedPageBreak/>
        <w:t xml:space="preserve">Applying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‘v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olt-sec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’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balance across the inductor (eqn. 1 and 2)</w:t>
      </w:r>
    </w:p>
    <w:p w14:paraId="4078C05C" w14:textId="77777777" w:rsidR="00162D73" w:rsidRDefault="00162D73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69DB91A9" w14:textId="3C0BA39C" w:rsidR="00162D73" w:rsidRDefault="00D42163" w:rsidP="00FC52F6">
      <w:pPr>
        <w:autoSpaceDE w:val="0"/>
        <w:autoSpaceDN w:val="0"/>
        <w:adjustRightInd w:val="0"/>
        <w:spacing w:after="0" w:line="240" w:lineRule="auto"/>
        <w:jc w:val="both"/>
      </w:pPr>
      <w:r w:rsidRPr="00874657">
        <w:rPr>
          <w:position w:val="-16"/>
        </w:rPr>
        <w:object w:dxaOrig="3760" w:dyaOrig="440" w14:anchorId="0B29BF22">
          <v:shape id="_x0000_i1027" type="#_x0000_t75" style="width:187.5pt;height:21.5pt" o:ole="">
            <v:imagedata r:id="rId13" o:title=""/>
          </v:shape>
          <o:OLEObject Type="Embed" ProgID="Equation.DSMT4" ShapeID="_x0000_i1027" DrawAspect="Content" ObjectID="_1776694018" r:id="rId14"/>
        </w:object>
      </w:r>
      <w:r w:rsidR="00823E61">
        <w:t xml:space="preserve"> </w: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3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30400D32" w14:textId="77777777" w:rsidR="00823E61" w:rsidRDefault="00823E61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0FFE7A76" w14:textId="25906A05" w:rsidR="00D42163" w:rsidRDefault="00D42163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>Solving eqn. 3</w:t>
      </w:r>
      <w:r w:rsidR="00AB37C0">
        <w:rPr>
          <w:rFonts w:ascii="Bahnschrift SemiBold" w:hAnsi="Bahnschrift SemiBold"/>
          <w:sz w:val="24"/>
          <w:szCs w:val="24"/>
        </w:rPr>
        <w:t xml:space="preserve"> gives,</w:t>
      </w:r>
    </w:p>
    <w:p w14:paraId="2627FB56" w14:textId="77777777" w:rsidR="00AB37C0" w:rsidRDefault="00AB37C0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18CAEEFE" w14:textId="08948344" w:rsidR="009C6202" w:rsidRDefault="00AB37C0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B37C0">
        <w:rPr>
          <w:position w:val="-32"/>
        </w:rPr>
        <w:object w:dxaOrig="1460" w:dyaOrig="740" w14:anchorId="3284545E">
          <v:shape id="_x0000_i1028" type="#_x0000_t75" style="width:73.4pt;height:36.95pt" o:ole="">
            <v:imagedata r:id="rId15" o:title=""/>
          </v:shape>
          <o:OLEObject Type="Embed" ProgID="Equation.DSMT4" ShapeID="_x0000_i1028" DrawAspect="Content" ObjectID="_1776694019" r:id="rId16"/>
        </w:objec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4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61522404" w14:textId="77777777" w:rsidR="009C6202" w:rsidRPr="009C6202" w:rsidRDefault="009C6202" w:rsidP="009C6202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13B296DD" w14:textId="53AC586E" w:rsidR="00EF5FE9" w:rsidRPr="00AB37C0" w:rsidRDefault="00AB37C0" w:rsidP="00076A41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Average current through the inductor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4E1D7907" w14:textId="0A5D3175" w:rsidR="00FC52F6" w:rsidRPr="00FC52F6" w:rsidRDefault="001D045A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Current through capacitor C</w:t>
      </w:r>
      <w:r w:rsidR="00FC52F6"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5BB8EDF6" w14:textId="5FB37066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Since the frequency of</w:t>
      </w:r>
      <w:r w:rsidR="006C0998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both the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inductor </w:t>
      </w:r>
      <w:r w:rsidR="006C0998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and capacitor currents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is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‘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T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  <w:vertAlign w:val="subscript"/>
        </w:rPr>
        <w:t>S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/2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’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, only Mode-I and Mode-II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is considered.</w:t>
      </w:r>
    </w:p>
    <w:p w14:paraId="608DF033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4044BBB4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I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27E1C6CD" w14:textId="55AF411E" w:rsidR="00FC52F6" w:rsidRDefault="006C0998" w:rsidP="00FC52F6">
      <w:pPr>
        <w:autoSpaceDE w:val="0"/>
        <w:autoSpaceDN w:val="0"/>
        <w:adjustRightInd w:val="0"/>
        <w:spacing w:after="0" w:line="240" w:lineRule="auto"/>
        <w:jc w:val="both"/>
      </w:pPr>
      <w:r w:rsidRPr="00874657">
        <w:rPr>
          <w:position w:val="-16"/>
        </w:rPr>
        <w:object w:dxaOrig="1320" w:dyaOrig="440" w14:anchorId="02DA5774">
          <v:shape id="_x0000_i1029" type="#_x0000_t75" style="width:66.4pt;height:21.5pt" o:ole="">
            <v:imagedata r:id="rId17" o:title=""/>
          </v:shape>
          <o:OLEObject Type="Embed" ProgID="Equation.DSMT4" ShapeID="_x0000_i1029" DrawAspect="Content" ObjectID="_1776694020" r:id="rId18"/>
        </w:object>
      </w:r>
      <w:r w:rsidR="00823E61">
        <w:t xml:space="preserve"> </w: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5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1B947B38" w14:textId="77777777" w:rsid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</w:pPr>
    </w:p>
    <w:p w14:paraId="2A47D788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II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21243B20" w14:textId="2E61CB36" w:rsidR="00FC52F6" w:rsidRPr="00FC52F6" w:rsidRDefault="00F5492E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874657">
        <w:rPr>
          <w:position w:val="-16"/>
        </w:rPr>
        <w:object w:dxaOrig="1320" w:dyaOrig="440" w14:anchorId="0D59B74A">
          <v:shape id="_x0000_i1030" type="#_x0000_t75" style="width:66.4pt;height:21.5pt" o:ole="">
            <v:imagedata r:id="rId19" o:title=""/>
          </v:shape>
          <o:OLEObject Type="Embed" ProgID="Equation.DSMT4" ShapeID="_x0000_i1030" DrawAspect="Content" ObjectID="_1776694021" r:id="rId20"/>
        </w:object>
      </w:r>
      <w:r w:rsidR="00823E61">
        <w:t xml:space="preserve"> </w: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6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05FCEF61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53780AEB" w14:textId="3F992DBE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Applying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‘</w:t>
      </w:r>
      <w:r w:rsidR="00F5492E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Charge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-sec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’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balance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to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the 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capacitor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(eqn. </w:t>
      </w:r>
      <w:r w:rsidR="00F5492E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5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and </w:t>
      </w:r>
      <w:r w:rsidR="00F5492E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6</w:t>
      </w:r>
      <w:r w:rsidRPr="00FC52F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)</w:t>
      </w:r>
    </w:p>
    <w:p w14:paraId="3F47B96E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3DA1858E" w14:textId="37FDACBA" w:rsidR="00FC52F6" w:rsidRPr="00823E61" w:rsidRDefault="00916578" w:rsidP="00FC52F6">
      <w:pPr>
        <w:autoSpaceDE w:val="0"/>
        <w:autoSpaceDN w:val="0"/>
        <w:adjustRightInd w:val="0"/>
        <w:spacing w:after="0" w:line="240" w:lineRule="auto"/>
        <w:jc w:val="both"/>
        <w:rPr>
          <w:b/>
          <w:bCs/>
        </w:rPr>
      </w:pPr>
      <w:r w:rsidRPr="00874657">
        <w:rPr>
          <w:position w:val="-16"/>
        </w:rPr>
        <w:object w:dxaOrig="3720" w:dyaOrig="440" w14:anchorId="45D94390">
          <v:shape id="_x0000_i1031" type="#_x0000_t75" style="width:186.1pt;height:21.5pt" o:ole="">
            <v:imagedata r:id="rId21" o:title=""/>
          </v:shape>
          <o:OLEObject Type="Embed" ProgID="Equation.DSMT4" ShapeID="_x0000_i1031" DrawAspect="Content" ObjectID="_1776694022" r:id="rId22"/>
        </w:object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r w:rsidR="00823E61">
        <w:tab/>
      </w:r>
      <w:proofErr w:type="gramStart"/>
      <w:r w:rsidR="00823E61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23E61" w:rsidRPr="004C733D">
        <w:rPr>
          <w:rFonts w:ascii="Bahnschrift SemiBold" w:hAnsi="Bahnschrift SemiBold"/>
          <w:sz w:val="24"/>
          <w:szCs w:val="24"/>
        </w:rPr>
        <w:t>(</w:t>
      </w:r>
      <w:r w:rsidR="00823E61">
        <w:rPr>
          <w:rFonts w:ascii="Bahnschrift SemiBold" w:hAnsi="Bahnschrift SemiBold"/>
          <w:sz w:val="24"/>
          <w:szCs w:val="24"/>
        </w:rPr>
        <w:t>7</w:t>
      </w:r>
      <w:r w:rsidR="00823E61" w:rsidRPr="004C733D">
        <w:rPr>
          <w:rFonts w:ascii="Bahnschrift SemiBold" w:hAnsi="Bahnschrift SemiBold"/>
          <w:sz w:val="24"/>
          <w:szCs w:val="24"/>
        </w:rPr>
        <w:t>)</w:t>
      </w:r>
    </w:p>
    <w:p w14:paraId="1CB984D8" w14:textId="77777777" w:rsidR="00916578" w:rsidRDefault="00916578" w:rsidP="00FC52F6">
      <w:pPr>
        <w:autoSpaceDE w:val="0"/>
        <w:autoSpaceDN w:val="0"/>
        <w:adjustRightInd w:val="0"/>
        <w:spacing w:after="0" w:line="240" w:lineRule="auto"/>
        <w:jc w:val="both"/>
      </w:pPr>
    </w:p>
    <w:p w14:paraId="788D7532" w14:textId="00908540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 w:rsidRPr="00FC52F6">
        <w:rPr>
          <w:rFonts w:ascii="Bahnschrift SemiBold" w:hAnsi="Bahnschrift SemiBold"/>
          <w:sz w:val="24"/>
          <w:szCs w:val="24"/>
        </w:rPr>
        <w:t xml:space="preserve">Solving eqn. </w:t>
      </w:r>
      <w:r w:rsidR="00916578">
        <w:rPr>
          <w:rFonts w:ascii="Bahnschrift SemiBold" w:hAnsi="Bahnschrift SemiBold"/>
          <w:sz w:val="24"/>
          <w:szCs w:val="24"/>
        </w:rPr>
        <w:t>7</w:t>
      </w:r>
      <w:r w:rsidRPr="00FC52F6">
        <w:rPr>
          <w:rFonts w:ascii="Bahnschrift SemiBold" w:hAnsi="Bahnschrift SemiBold"/>
          <w:sz w:val="24"/>
          <w:szCs w:val="24"/>
        </w:rPr>
        <w:t xml:space="preserve"> gives,</w:t>
      </w:r>
    </w:p>
    <w:p w14:paraId="65D5EC7C" w14:textId="77777777" w:rsidR="00FC52F6" w:rsidRPr="00FC52F6" w:rsidRDefault="00FC52F6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5ADE2B7C" w14:textId="03B5ECAF" w:rsidR="00FC52F6" w:rsidRDefault="00916578" w:rsidP="00FC52F6">
      <w:pPr>
        <w:autoSpaceDE w:val="0"/>
        <w:autoSpaceDN w:val="0"/>
        <w:adjustRightInd w:val="0"/>
        <w:spacing w:after="0" w:line="240" w:lineRule="auto"/>
        <w:jc w:val="both"/>
      </w:pPr>
      <w:r w:rsidRPr="00916578">
        <w:rPr>
          <w:position w:val="-12"/>
        </w:rPr>
        <w:object w:dxaOrig="760" w:dyaOrig="380" w14:anchorId="3B01C633">
          <v:shape id="_x0000_i1032" type="#_x0000_t75" style="width:38.35pt;height:19.15pt" o:ole="">
            <v:imagedata r:id="rId23" o:title=""/>
          </v:shape>
          <o:OLEObject Type="Embed" ProgID="Equation.DSMT4" ShapeID="_x0000_i1032" DrawAspect="Content" ObjectID="_1776694023" r:id="rId24"/>
        </w:object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proofErr w:type="gramStart"/>
      <w:r w:rsidR="000B265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B2652" w:rsidRPr="004C733D">
        <w:rPr>
          <w:rFonts w:ascii="Bahnschrift SemiBold" w:hAnsi="Bahnschrift SemiBold"/>
          <w:sz w:val="24"/>
          <w:szCs w:val="24"/>
        </w:rPr>
        <w:t>(</w:t>
      </w:r>
      <w:r w:rsidR="000B2652">
        <w:rPr>
          <w:rFonts w:ascii="Bahnschrift SemiBold" w:hAnsi="Bahnschrift SemiBold"/>
          <w:sz w:val="24"/>
          <w:szCs w:val="24"/>
        </w:rPr>
        <w:t>8</w:t>
      </w:r>
      <w:r w:rsidR="000B2652" w:rsidRPr="004C733D">
        <w:rPr>
          <w:rFonts w:ascii="Bahnschrift SemiBold" w:hAnsi="Bahnschrift SemiBold"/>
          <w:sz w:val="24"/>
          <w:szCs w:val="24"/>
        </w:rPr>
        <w:t>)</w:t>
      </w:r>
    </w:p>
    <w:p w14:paraId="1689A9B0" w14:textId="77777777" w:rsidR="00B27CE7" w:rsidRDefault="00B27CE7" w:rsidP="00FC52F6">
      <w:pPr>
        <w:autoSpaceDE w:val="0"/>
        <w:autoSpaceDN w:val="0"/>
        <w:adjustRightInd w:val="0"/>
        <w:spacing w:after="0" w:line="240" w:lineRule="auto"/>
        <w:jc w:val="both"/>
      </w:pPr>
    </w:p>
    <w:p w14:paraId="2F90F0F7" w14:textId="622C002D" w:rsidR="00B27CE7" w:rsidRDefault="00B27CE7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</w:pPr>
      <w:r w:rsidRPr="00B27CE7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Therefore, average inductor current is </w:t>
      </w:r>
      <w:r w:rsidR="008302F0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 xml:space="preserve">equal to </w:t>
      </w:r>
      <w:r w:rsidRPr="00B27CE7"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  <w:t>load current.</w:t>
      </w:r>
    </w:p>
    <w:p w14:paraId="2B538F8E" w14:textId="77777777" w:rsidR="00871C73" w:rsidRDefault="00871C73" w:rsidP="00FC52F6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color w:val="000000"/>
          <w:sz w:val="24"/>
          <w:szCs w:val="24"/>
          <w:shd w:val="clear" w:color="auto" w:fill="FFFFFF"/>
        </w:rPr>
      </w:pPr>
    </w:p>
    <w:p w14:paraId="1EBED766" w14:textId="512BBF46" w:rsidR="00871C73" w:rsidRPr="00AB37C0" w:rsidRDefault="00871C73" w:rsidP="00871C73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Power balance under ideal condition</w:t>
      </w:r>
      <w:r w:rsidR="008302F0"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 xml:space="preserve"> (neglecting losses in the converter)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1244B488" w14:textId="330CE968" w:rsidR="00871C73" w:rsidRPr="00FC52F6" w:rsidRDefault="00871C73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In ideal conditions, the input power is equal to the output power. Hence,</w:t>
      </w:r>
    </w:p>
    <w:p w14:paraId="70CE7FFF" w14:textId="77777777" w:rsidR="00871C73" w:rsidRPr="00FC52F6" w:rsidRDefault="00871C73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5DEF9C01" w14:textId="5DD56D6C" w:rsidR="00871C73" w:rsidRDefault="00BE73FF" w:rsidP="00871C73">
      <w:pPr>
        <w:autoSpaceDE w:val="0"/>
        <w:autoSpaceDN w:val="0"/>
        <w:adjustRightInd w:val="0"/>
        <w:spacing w:after="0" w:line="240" w:lineRule="auto"/>
        <w:jc w:val="both"/>
      </w:pPr>
      <w:r w:rsidRPr="00BE73FF">
        <w:rPr>
          <w:position w:val="-12"/>
        </w:rPr>
        <w:object w:dxaOrig="960" w:dyaOrig="380" w14:anchorId="3A0B7017">
          <v:shape id="_x0000_i1033" type="#_x0000_t75" style="width:51.45pt;height:22.9pt" o:ole="">
            <v:imagedata r:id="rId25" o:title=""/>
          </v:shape>
          <o:OLEObject Type="Embed" ProgID="Equation.DSMT4" ShapeID="_x0000_i1033" DrawAspect="Content" ObjectID="_1776694024" r:id="rId26"/>
        </w:object>
      </w:r>
      <w:r w:rsidR="000B2652">
        <w:t xml:space="preserve"> </w:t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proofErr w:type="gramStart"/>
      <w:r w:rsidR="000B265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B2652" w:rsidRPr="004C733D">
        <w:rPr>
          <w:rFonts w:ascii="Bahnschrift SemiBold" w:hAnsi="Bahnschrift SemiBold"/>
          <w:sz w:val="24"/>
          <w:szCs w:val="24"/>
        </w:rPr>
        <w:t>(</w:t>
      </w:r>
      <w:r w:rsidR="000B2652">
        <w:rPr>
          <w:rFonts w:ascii="Bahnschrift SemiBold" w:hAnsi="Bahnschrift SemiBold"/>
          <w:sz w:val="24"/>
          <w:szCs w:val="24"/>
        </w:rPr>
        <w:t>9</w:t>
      </w:r>
      <w:r w:rsidR="000B2652" w:rsidRPr="004C733D">
        <w:rPr>
          <w:rFonts w:ascii="Bahnschrift SemiBold" w:hAnsi="Bahnschrift SemiBold"/>
          <w:sz w:val="24"/>
          <w:szCs w:val="24"/>
        </w:rPr>
        <w:t>)</w:t>
      </w:r>
    </w:p>
    <w:p w14:paraId="4C40CB26" w14:textId="77777777" w:rsidR="00871C73" w:rsidRDefault="00871C73" w:rsidP="00871C73">
      <w:pPr>
        <w:autoSpaceDE w:val="0"/>
        <w:autoSpaceDN w:val="0"/>
        <w:adjustRightInd w:val="0"/>
        <w:spacing w:after="0" w:line="240" w:lineRule="auto"/>
        <w:jc w:val="both"/>
      </w:pPr>
    </w:p>
    <w:p w14:paraId="5A22FA8B" w14:textId="19B8BD97" w:rsidR="00871C73" w:rsidRPr="00FC52F6" w:rsidRDefault="006E5837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6E5837">
        <w:rPr>
          <w:position w:val="-12"/>
        </w:rPr>
        <w:object w:dxaOrig="1680" w:dyaOrig="380" w14:anchorId="63D7EFE8">
          <v:shape id="_x0000_i1034" type="#_x0000_t75" style="width:83.7pt;height:19.15pt" o:ole="">
            <v:imagedata r:id="rId27" o:title=""/>
          </v:shape>
          <o:OLEObject Type="Embed" ProgID="Equation.DSMT4" ShapeID="_x0000_i1034" DrawAspect="Content" ObjectID="_1776694025" r:id="rId28"/>
        </w:object>
      </w:r>
      <w:r w:rsidR="000B2652">
        <w:t xml:space="preserve"> </w:t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r w:rsidR="000B2652">
        <w:tab/>
      </w:r>
      <w:proofErr w:type="gramStart"/>
      <w:r w:rsidR="000B265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B2652" w:rsidRPr="004C733D">
        <w:rPr>
          <w:rFonts w:ascii="Bahnschrift SemiBold" w:hAnsi="Bahnschrift SemiBold"/>
          <w:sz w:val="24"/>
          <w:szCs w:val="24"/>
        </w:rPr>
        <w:t>(1</w:t>
      </w:r>
      <w:r w:rsidR="000B2652">
        <w:rPr>
          <w:rFonts w:ascii="Bahnschrift SemiBold" w:hAnsi="Bahnschrift SemiBold"/>
          <w:sz w:val="24"/>
          <w:szCs w:val="24"/>
        </w:rPr>
        <w:t>0</w:t>
      </w:r>
      <w:r w:rsidR="000B2652" w:rsidRPr="004C733D">
        <w:rPr>
          <w:rFonts w:ascii="Bahnschrift SemiBold" w:hAnsi="Bahnschrift SemiBold"/>
          <w:sz w:val="24"/>
          <w:szCs w:val="24"/>
        </w:rPr>
        <w:t>)</w:t>
      </w:r>
    </w:p>
    <w:p w14:paraId="0AF29C83" w14:textId="77777777" w:rsidR="00871C73" w:rsidRPr="00FC52F6" w:rsidRDefault="00871C73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186B044A" w14:textId="38E2EA4A" w:rsidR="00871C73" w:rsidRPr="00FC52F6" w:rsidRDefault="006E5837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Substituting eqn. 4 in 10,</w:t>
      </w:r>
    </w:p>
    <w:p w14:paraId="5C905549" w14:textId="77777777" w:rsidR="00871C73" w:rsidRPr="00FC52F6" w:rsidRDefault="00871C73" w:rsidP="00871C7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23EE01A7" w14:textId="37D16A98" w:rsidR="00871C73" w:rsidRDefault="00A64AD8" w:rsidP="00871C73">
      <w:pPr>
        <w:autoSpaceDE w:val="0"/>
        <w:autoSpaceDN w:val="0"/>
        <w:adjustRightInd w:val="0"/>
        <w:spacing w:after="0" w:line="240" w:lineRule="auto"/>
        <w:jc w:val="both"/>
      </w:pPr>
      <w:r w:rsidRPr="00020B7E">
        <w:rPr>
          <w:position w:val="-12"/>
        </w:rPr>
        <w:object w:dxaOrig="1080" w:dyaOrig="380" w14:anchorId="6E1B710B">
          <v:shape id="_x0000_i1035" type="#_x0000_t75" style="width:54.25pt;height:19.15pt" o:ole="">
            <v:imagedata r:id="rId29" o:title=""/>
          </v:shape>
          <o:OLEObject Type="Embed" ProgID="Equation.DSMT4" ShapeID="_x0000_i1035" DrawAspect="Content" ObjectID="_1776694026" r:id="rId30"/>
        </w:object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proofErr w:type="gramStart"/>
      <w:r w:rsidR="00AA1B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AA1BE2" w:rsidRPr="004C733D">
        <w:rPr>
          <w:rFonts w:ascii="Bahnschrift SemiBold" w:hAnsi="Bahnschrift SemiBold"/>
          <w:sz w:val="24"/>
          <w:szCs w:val="24"/>
        </w:rPr>
        <w:t>(1</w:t>
      </w:r>
      <w:r w:rsidR="00AA1BE2">
        <w:rPr>
          <w:rFonts w:ascii="Bahnschrift SemiBold" w:hAnsi="Bahnschrift SemiBold"/>
          <w:sz w:val="24"/>
          <w:szCs w:val="24"/>
        </w:rPr>
        <w:t>1</w:t>
      </w:r>
      <w:r w:rsidR="00AA1BE2" w:rsidRPr="004C733D">
        <w:rPr>
          <w:rFonts w:ascii="Bahnschrift SemiBold" w:hAnsi="Bahnschrift SemiBold"/>
          <w:sz w:val="24"/>
          <w:szCs w:val="24"/>
        </w:rPr>
        <w:t>)</w:t>
      </w:r>
    </w:p>
    <w:p w14:paraId="4966A65D" w14:textId="77777777" w:rsidR="00020B7E" w:rsidRDefault="00020B7E" w:rsidP="00871C73">
      <w:pPr>
        <w:autoSpaceDE w:val="0"/>
        <w:autoSpaceDN w:val="0"/>
        <w:adjustRightInd w:val="0"/>
        <w:spacing w:after="0" w:line="240" w:lineRule="auto"/>
        <w:jc w:val="both"/>
      </w:pPr>
    </w:p>
    <w:p w14:paraId="75FA4DF2" w14:textId="1655CAE8" w:rsidR="00020B7E" w:rsidRPr="00AB37C0" w:rsidRDefault="00020B7E" w:rsidP="00020B7E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Inductor current ripple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1E8D33FA" w14:textId="58516BFB" w:rsidR="00020B7E" w:rsidRPr="00FC52F6" w:rsidRDefault="00096410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From eqn. 1,</w:t>
      </w:r>
    </w:p>
    <w:p w14:paraId="2A0FC96D" w14:textId="77777777" w:rsidR="00020B7E" w:rsidRPr="00FC52F6" w:rsidRDefault="00020B7E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3AAF18A4" w14:textId="3B2987BF" w:rsidR="00020B7E" w:rsidRDefault="00472097" w:rsidP="00020B7E">
      <w:pPr>
        <w:autoSpaceDE w:val="0"/>
        <w:autoSpaceDN w:val="0"/>
        <w:adjustRightInd w:val="0"/>
        <w:spacing w:after="0" w:line="240" w:lineRule="auto"/>
        <w:jc w:val="both"/>
      </w:pPr>
      <w:r w:rsidRPr="00472097">
        <w:rPr>
          <w:position w:val="-24"/>
        </w:rPr>
        <w:object w:dxaOrig="1860" w:dyaOrig="639" w14:anchorId="15414FA4">
          <v:shape id="_x0000_i1036" type="#_x0000_t75" style="width:93.95pt;height:31.8pt" o:ole="">
            <v:imagedata r:id="rId31" o:title=""/>
          </v:shape>
          <o:OLEObject Type="Embed" ProgID="Equation.DSMT4" ShapeID="_x0000_i1036" DrawAspect="Content" ObjectID="_1776694027" r:id="rId32"/>
        </w:object>
      </w:r>
      <w:r w:rsidR="00AA1BE2">
        <w:t xml:space="preserve"> </w:t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proofErr w:type="gramStart"/>
      <w:r w:rsidR="00AA1B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AA1BE2" w:rsidRPr="004C733D">
        <w:rPr>
          <w:rFonts w:ascii="Bahnschrift SemiBold" w:hAnsi="Bahnschrift SemiBold"/>
          <w:sz w:val="24"/>
          <w:szCs w:val="24"/>
        </w:rPr>
        <w:t>(1</w:t>
      </w:r>
      <w:r w:rsidR="00AA1BE2">
        <w:rPr>
          <w:rFonts w:ascii="Bahnschrift SemiBold" w:hAnsi="Bahnschrift SemiBold"/>
          <w:sz w:val="24"/>
          <w:szCs w:val="24"/>
        </w:rPr>
        <w:t>2</w:t>
      </w:r>
      <w:r w:rsidR="00AA1BE2" w:rsidRPr="004C733D">
        <w:rPr>
          <w:rFonts w:ascii="Bahnschrift SemiBold" w:hAnsi="Bahnschrift SemiBold"/>
          <w:sz w:val="24"/>
          <w:szCs w:val="24"/>
        </w:rPr>
        <w:t>)</w:t>
      </w:r>
    </w:p>
    <w:p w14:paraId="6A510E56" w14:textId="77777777" w:rsidR="00020B7E" w:rsidRDefault="00020B7E" w:rsidP="00020B7E">
      <w:pPr>
        <w:autoSpaceDE w:val="0"/>
        <w:autoSpaceDN w:val="0"/>
        <w:adjustRightInd w:val="0"/>
        <w:spacing w:after="0" w:line="240" w:lineRule="auto"/>
        <w:jc w:val="both"/>
      </w:pPr>
    </w:p>
    <w:p w14:paraId="429FF360" w14:textId="6BA7BB5E" w:rsidR="00020B7E" w:rsidRPr="00FC52F6" w:rsidRDefault="00B40394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B40394">
        <w:rPr>
          <w:position w:val="-32"/>
        </w:rPr>
        <w:object w:dxaOrig="2000" w:dyaOrig="780" w14:anchorId="0599023A">
          <v:shape id="_x0000_i1037" type="#_x0000_t75" style="width:115.5pt;height:43pt" o:ole="">
            <v:imagedata r:id="rId33" o:title=""/>
          </v:shape>
          <o:OLEObject Type="Embed" ProgID="Equation.DSMT4" ShapeID="_x0000_i1037" DrawAspect="Content" ObjectID="_1776694028" r:id="rId34"/>
        </w:object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proofErr w:type="gramStart"/>
      <w:r w:rsidR="00AA1B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AA1BE2" w:rsidRPr="004C733D">
        <w:rPr>
          <w:rFonts w:ascii="Bahnschrift SemiBold" w:hAnsi="Bahnschrift SemiBold"/>
          <w:sz w:val="24"/>
          <w:szCs w:val="24"/>
        </w:rPr>
        <w:t>(1</w:t>
      </w:r>
      <w:r w:rsidR="00AA1BE2">
        <w:rPr>
          <w:rFonts w:ascii="Bahnschrift SemiBold" w:hAnsi="Bahnschrift SemiBold"/>
          <w:sz w:val="24"/>
          <w:szCs w:val="24"/>
        </w:rPr>
        <w:t>3</w:t>
      </w:r>
      <w:r w:rsidR="00AA1BE2" w:rsidRPr="004C733D">
        <w:rPr>
          <w:rFonts w:ascii="Bahnschrift SemiBold" w:hAnsi="Bahnschrift SemiBold"/>
          <w:sz w:val="24"/>
          <w:szCs w:val="24"/>
        </w:rPr>
        <w:t>)</w:t>
      </w:r>
    </w:p>
    <w:p w14:paraId="0D488691" w14:textId="77777777" w:rsidR="00020B7E" w:rsidRPr="00FC52F6" w:rsidRDefault="00020B7E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325F103D" w14:textId="11010E69" w:rsidR="00020B7E" w:rsidRPr="00FC52F6" w:rsidRDefault="005F374E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Therefore</w:t>
      </w:r>
      <w:r w:rsidR="008302F0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,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the inductor ripple current is</w:t>
      </w:r>
      <w:r w:rsidR="00020B7E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,</w:t>
      </w:r>
    </w:p>
    <w:p w14:paraId="03FECA68" w14:textId="77777777" w:rsidR="00020B7E" w:rsidRPr="00FC52F6" w:rsidRDefault="00020B7E" w:rsidP="00020B7E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60A7ADE1" w14:textId="5C4E6774" w:rsidR="00020B7E" w:rsidRDefault="00CD5E4B" w:rsidP="00020B7E">
      <w:pPr>
        <w:autoSpaceDE w:val="0"/>
        <w:autoSpaceDN w:val="0"/>
        <w:adjustRightInd w:val="0"/>
        <w:spacing w:after="0" w:line="240" w:lineRule="auto"/>
        <w:jc w:val="both"/>
      </w:pPr>
      <w:r w:rsidRPr="005F374E">
        <w:rPr>
          <w:position w:val="-32"/>
        </w:rPr>
        <w:object w:dxaOrig="2040" w:dyaOrig="780" w14:anchorId="59F70EA9">
          <v:shape id="_x0000_i1038" type="#_x0000_t75" style="width:101.9pt;height:38.8pt" o:ole="">
            <v:imagedata r:id="rId35" o:title=""/>
          </v:shape>
          <o:OLEObject Type="Embed" ProgID="Equation.DSMT4" ShapeID="_x0000_i1038" DrawAspect="Content" ObjectID="_1776694029" r:id="rId36"/>
        </w:object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r w:rsidR="00AA1BE2">
        <w:tab/>
      </w:r>
      <w:proofErr w:type="gramStart"/>
      <w:r w:rsidR="00AA1B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AA1BE2" w:rsidRPr="004C733D">
        <w:rPr>
          <w:rFonts w:ascii="Bahnschrift SemiBold" w:hAnsi="Bahnschrift SemiBold"/>
          <w:sz w:val="24"/>
          <w:szCs w:val="24"/>
        </w:rPr>
        <w:t>(1</w:t>
      </w:r>
      <w:r w:rsidR="00AA1BE2">
        <w:rPr>
          <w:rFonts w:ascii="Bahnschrift SemiBold" w:hAnsi="Bahnschrift SemiBold"/>
          <w:sz w:val="24"/>
          <w:szCs w:val="24"/>
        </w:rPr>
        <w:t>4</w:t>
      </w:r>
      <w:r w:rsidR="00AA1BE2" w:rsidRPr="004C733D">
        <w:rPr>
          <w:rFonts w:ascii="Bahnschrift SemiBold" w:hAnsi="Bahnschrift SemiBold"/>
          <w:sz w:val="24"/>
          <w:szCs w:val="24"/>
        </w:rPr>
        <w:t>)</w:t>
      </w:r>
    </w:p>
    <w:p w14:paraId="0A063CBE" w14:textId="70929175" w:rsidR="00CD5E4B" w:rsidRPr="00AB37C0" w:rsidRDefault="00CD5E4B" w:rsidP="00CD5E4B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Current through various components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2C5501F1" w14:textId="440D686A" w:rsidR="00CD5E4B" w:rsidRPr="00FC52F6" w:rsidRDefault="00326A20" w:rsidP="00CD5E4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The current through various components </w:t>
      </w:r>
      <w:r w:rsidR="00947E5A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can easily be identified from</w:t>
      </w:r>
      <w:r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Fig. 3</w:t>
      </w:r>
      <w:r w:rsidR="003E03F9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.</w:t>
      </w:r>
    </w:p>
    <w:p w14:paraId="543847E0" w14:textId="77777777" w:rsidR="00CD5E4B" w:rsidRPr="00FC52F6" w:rsidRDefault="00CD5E4B" w:rsidP="00CD5E4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2074BB55" w14:textId="198FEC3A" w:rsidR="003E03F9" w:rsidRDefault="003724AE" w:rsidP="003E03F9">
      <w:pPr>
        <w:ind w:left="-567"/>
        <w:jc w:val="center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noProof/>
          <w:color w:val="0D0D0D" w:themeColor="text1" w:themeTint="F2"/>
          <w:sz w:val="24"/>
          <w:szCs w:val="24"/>
          <w:lang w:val="en-US" w:bidi="hi-IN"/>
        </w:rPr>
        <w:drawing>
          <wp:inline distT="0" distB="0" distL="0" distR="0" wp14:anchorId="3D29BBFA" wp14:editId="6123B76A">
            <wp:extent cx="5813658" cy="6600825"/>
            <wp:effectExtent l="0" t="0" r="0" b="0"/>
            <wp:docPr id="18306217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951" cy="6615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3674C" w14:textId="6E47647C" w:rsidR="003E03F9" w:rsidRPr="00B964DE" w:rsidRDefault="003E03F9" w:rsidP="003E03F9">
      <w:pPr>
        <w:ind w:left="-567"/>
        <w:jc w:val="center"/>
        <w:rPr>
          <w:rFonts w:ascii="Bahnschrift SemiBold" w:hAnsi="Bahnschrift SemiBold"/>
          <w:color w:val="0D0D0D" w:themeColor="text1" w:themeTint="F2"/>
          <w:sz w:val="20"/>
          <w:szCs w:val="20"/>
        </w:rPr>
      </w:pP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lastRenderedPageBreak/>
        <w:t xml:space="preserve">Fig. </w:t>
      </w:r>
      <w:r>
        <w:rPr>
          <w:rFonts w:ascii="Bahnschrift SemiBold" w:hAnsi="Bahnschrift SemiBold"/>
          <w:color w:val="0D0D0D" w:themeColor="text1" w:themeTint="F2"/>
          <w:sz w:val="20"/>
          <w:szCs w:val="20"/>
        </w:rPr>
        <w:t>3</w:t>
      </w: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t xml:space="preserve">. </w:t>
      </w:r>
      <w:r>
        <w:rPr>
          <w:rFonts w:ascii="Bahnschrift SemiBold" w:hAnsi="Bahnschrift SemiBold"/>
          <w:color w:val="0D0D0D" w:themeColor="text1" w:themeTint="F2"/>
          <w:sz w:val="20"/>
          <w:szCs w:val="20"/>
        </w:rPr>
        <w:t>Circuit Diagram of Push-pull Converter</w:t>
      </w:r>
      <w:r w:rsidR="00450957">
        <w:rPr>
          <w:rFonts w:ascii="Bahnschrift SemiBold" w:hAnsi="Bahnschrift SemiBold"/>
          <w:color w:val="0D0D0D" w:themeColor="text1" w:themeTint="F2"/>
          <w:sz w:val="20"/>
          <w:szCs w:val="20"/>
        </w:rPr>
        <w:t>.</w:t>
      </w:r>
    </w:p>
    <w:tbl>
      <w:tblPr>
        <w:tblStyle w:val="TableGrid"/>
        <w:tblW w:w="10736" w:type="dxa"/>
        <w:jc w:val="center"/>
        <w:tblLook w:val="04A0" w:firstRow="1" w:lastRow="0" w:firstColumn="1" w:lastColumn="0" w:noHBand="0" w:noVBand="1"/>
      </w:tblPr>
      <w:tblGrid>
        <w:gridCol w:w="476"/>
        <w:gridCol w:w="1573"/>
        <w:gridCol w:w="1573"/>
        <w:gridCol w:w="1614"/>
        <w:gridCol w:w="1614"/>
        <w:gridCol w:w="1573"/>
        <w:gridCol w:w="1573"/>
        <w:gridCol w:w="1103"/>
      </w:tblGrid>
      <w:tr w:rsidR="0053696E" w:rsidRPr="0053696E" w14:paraId="6BA2BF9E" w14:textId="77777777" w:rsidTr="00D406F8">
        <w:trPr>
          <w:jc w:val="center"/>
        </w:trPr>
        <w:tc>
          <w:tcPr>
            <w:tcW w:w="505" w:type="dxa"/>
            <w:vAlign w:val="center"/>
          </w:tcPr>
          <w:p w14:paraId="15FC934F" w14:textId="77777777" w:rsidR="0053696E" w:rsidRPr="0053696E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</w:p>
        </w:tc>
        <w:tc>
          <w:tcPr>
            <w:tcW w:w="3160" w:type="dxa"/>
            <w:gridSpan w:val="2"/>
            <w:vAlign w:val="center"/>
          </w:tcPr>
          <w:p w14:paraId="1D0E4F18" w14:textId="77777777" w:rsidR="0053696E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Mode-I</w:t>
            </w:r>
          </w:p>
          <w:p w14:paraId="1686AEC5" w14:textId="09FFEEC9" w:rsidR="0053696E" w:rsidRPr="004A6E1D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(DT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S</w:t>
            </w:r>
            <w:r w:rsidR="004A6E1D">
              <w:rPr>
                <w:rFonts w:ascii="Bahnschrift SemiBold" w:hAnsi="Bahnschrift SemiBold"/>
                <w:sz w:val="24"/>
                <w:szCs w:val="24"/>
              </w:rPr>
              <w:t>/2)</w:t>
            </w:r>
          </w:p>
        </w:tc>
        <w:tc>
          <w:tcPr>
            <w:tcW w:w="2808" w:type="dxa"/>
            <w:gridSpan w:val="2"/>
            <w:vAlign w:val="center"/>
          </w:tcPr>
          <w:p w14:paraId="36D061FA" w14:textId="2ED9E761" w:rsidR="0053696E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Mode-I</w:t>
            </w:r>
            <w:r w:rsidR="004A6E1D">
              <w:rPr>
                <w:rFonts w:ascii="Bahnschrift SemiBold" w:hAnsi="Bahnschrift SemiBold"/>
                <w:sz w:val="24"/>
                <w:szCs w:val="24"/>
              </w:rPr>
              <w:t>I</w:t>
            </w:r>
          </w:p>
          <w:p w14:paraId="15AC052F" w14:textId="0867A343" w:rsidR="0053696E" w:rsidRPr="0053696E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(</w:t>
            </w:r>
            <w:r w:rsidR="004A6E1D">
              <w:rPr>
                <w:rFonts w:ascii="Bahnschrift SemiBold" w:hAnsi="Bahnschrift SemiBold"/>
                <w:sz w:val="24"/>
                <w:szCs w:val="24"/>
              </w:rPr>
              <w:t>(1-D)</w:t>
            </w:r>
            <w:r>
              <w:rPr>
                <w:rFonts w:ascii="Bahnschrift SemiBold" w:hAnsi="Bahnschrift SemiBold"/>
                <w:sz w:val="24"/>
                <w:szCs w:val="24"/>
              </w:rPr>
              <w:t>T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S</w:t>
            </w:r>
            <w:r w:rsidR="004A6E1D">
              <w:rPr>
                <w:rFonts w:ascii="Bahnschrift SemiBold" w:hAnsi="Bahnschrift SemiBold"/>
                <w:sz w:val="24"/>
                <w:szCs w:val="24"/>
              </w:rPr>
              <w:t>)</w:t>
            </w:r>
          </w:p>
        </w:tc>
        <w:tc>
          <w:tcPr>
            <w:tcW w:w="3160" w:type="dxa"/>
            <w:gridSpan w:val="2"/>
            <w:vAlign w:val="center"/>
          </w:tcPr>
          <w:p w14:paraId="35D0EF32" w14:textId="37E286DE" w:rsidR="0053696E" w:rsidRDefault="0053696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Mode-I</w:t>
            </w:r>
            <w:r w:rsidR="004A6E1D">
              <w:rPr>
                <w:rFonts w:ascii="Bahnschrift SemiBold" w:hAnsi="Bahnschrift SemiBold"/>
                <w:sz w:val="24"/>
                <w:szCs w:val="24"/>
              </w:rPr>
              <w:t>II</w:t>
            </w:r>
          </w:p>
          <w:p w14:paraId="034F9A7E" w14:textId="5C70A8A9" w:rsidR="0053696E" w:rsidRPr="0053696E" w:rsidRDefault="004A6E1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(DT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S</w:t>
            </w:r>
            <w:r>
              <w:rPr>
                <w:rFonts w:ascii="Bahnschrift SemiBold" w:hAnsi="Bahnschrift SemiBold"/>
                <w:sz w:val="24"/>
                <w:szCs w:val="24"/>
              </w:rPr>
              <w:t>/2)</w:t>
            </w:r>
          </w:p>
        </w:tc>
        <w:tc>
          <w:tcPr>
            <w:tcW w:w="1103" w:type="dxa"/>
            <w:vAlign w:val="center"/>
          </w:tcPr>
          <w:p w14:paraId="1FE69304" w14:textId="7702F3DE" w:rsidR="0053696E" w:rsidRPr="0053696E" w:rsidRDefault="001C4E9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Average Current</w:t>
            </w:r>
          </w:p>
        </w:tc>
      </w:tr>
      <w:tr w:rsidR="00782569" w:rsidRPr="0053696E" w14:paraId="4BD7305D" w14:textId="77777777" w:rsidTr="00D406F8">
        <w:trPr>
          <w:jc w:val="center"/>
        </w:trPr>
        <w:tc>
          <w:tcPr>
            <w:tcW w:w="505" w:type="dxa"/>
            <w:vAlign w:val="center"/>
          </w:tcPr>
          <w:p w14:paraId="2D0C0886" w14:textId="77777777" w:rsidR="001C4E9E" w:rsidRPr="0053696E" w:rsidRDefault="001C4E9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</w:p>
        </w:tc>
        <w:tc>
          <w:tcPr>
            <w:tcW w:w="1580" w:type="dxa"/>
            <w:vAlign w:val="center"/>
          </w:tcPr>
          <w:p w14:paraId="4EDE7A63" w14:textId="4809FD3C" w:rsidR="001C4E9E" w:rsidRPr="001C4E9E" w:rsidRDefault="001C4E9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vAlign w:val="center"/>
          </w:tcPr>
          <w:p w14:paraId="41AFC5E3" w14:textId="2CC157C7" w:rsidR="001C4E9E" w:rsidRPr="00CB545E" w:rsidRDefault="00CB545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  <w:vertAlign w:val="subscript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ax</w:t>
            </w:r>
          </w:p>
        </w:tc>
        <w:tc>
          <w:tcPr>
            <w:tcW w:w="1404" w:type="dxa"/>
            <w:vAlign w:val="center"/>
          </w:tcPr>
          <w:p w14:paraId="4E5385E7" w14:textId="7544DD6F" w:rsidR="001C4E9E" w:rsidRPr="0053696E" w:rsidRDefault="001C4E9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in</w:t>
            </w:r>
          </w:p>
        </w:tc>
        <w:tc>
          <w:tcPr>
            <w:tcW w:w="1404" w:type="dxa"/>
            <w:vAlign w:val="center"/>
          </w:tcPr>
          <w:p w14:paraId="0F475AB4" w14:textId="59A7B4EE" w:rsidR="001C4E9E" w:rsidRPr="0053696E" w:rsidRDefault="00CB545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ax</w:t>
            </w:r>
          </w:p>
        </w:tc>
        <w:tc>
          <w:tcPr>
            <w:tcW w:w="1580" w:type="dxa"/>
            <w:vAlign w:val="center"/>
          </w:tcPr>
          <w:p w14:paraId="2603CFA0" w14:textId="7B40F188" w:rsidR="001C4E9E" w:rsidRPr="0053696E" w:rsidRDefault="001C4E9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vAlign w:val="center"/>
          </w:tcPr>
          <w:p w14:paraId="3F6F5893" w14:textId="11D4E24F" w:rsidR="001C4E9E" w:rsidRPr="0053696E" w:rsidRDefault="00CB545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max</w:t>
            </w:r>
          </w:p>
        </w:tc>
        <w:tc>
          <w:tcPr>
            <w:tcW w:w="1103" w:type="dxa"/>
            <w:vAlign w:val="center"/>
          </w:tcPr>
          <w:p w14:paraId="2DA5C72F" w14:textId="2E79A30B" w:rsidR="001C4E9E" w:rsidRPr="00CB545E" w:rsidRDefault="00CB545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  <w:vertAlign w:val="subscript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avg</w:t>
            </w:r>
          </w:p>
        </w:tc>
      </w:tr>
      <w:tr w:rsidR="00782569" w:rsidRPr="0053696E" w14:paraId="301EA63B" w14:textId="77777777" w:rsidTr="00D406F8">
        <w:trPr>
          <w:jc w:val="center"/>
        </w:trPr>
        <w:tc>
          <w:tcPr>
            <w:tcW w:w="505" w:type="dxa"/>
            <w:vAlign w:val="center"/>
          </w:tcPr>
          <w:p w14:paraId="29D636E5" w14:textId="758B1BF5" w:rsidR="001C4E9E" w:rsidRPr="00853343" w:rsidRDefault="00853343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  <w:vertAlign w:val="subscript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1580" w:type="dxa"/>
            <w:vAlign w:val="center"/>
          </w:tcPr>
          <w:p w14:paraId="7F2E1676" w14:textId="734138C4" w:rsidR="001C4E9E" w:rsidRPr="0053696E" w:rsidRDefault="008E2200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204DD2EE">
                <v:shape id="_x0000_i1039" type="#_x0000_t75" style="width:59.4pt;height:38.35pt" o:ole="">
                  <v:imagedata r:id="rId38" o:title=""/>
                </v:shape>
                <o:OLEObject Type="Embed" ProgID="Equation.DSMT4" ShapeID="_x0000_i1039" DrawAspect="Content" ObjectID="_1776694030" r:id="rId39"/>
              </w:object>
            </w:r>
          </w:p>
        </w:tc>
        <w:tc>
          <w:tcPr>
            <w:tcW w:w="1580" w:type="dxa"/>
            <w:vAlign w:val="center"/>
          </w:tcPr>
          <w:p w14:paraId="1A04C908" w14:textId="31542C2B" w:rsidR="001C4E9E" w:rsidRPr="0053696E" w:rsidRDefault="008E2200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671C0579">
                <v:shape id="_x0000_i1040" type="#_x0000_t75" style="width:59.4pt;height:38.35pt" o:ole="">
                  <v:imagedata r:id="rId40" o:title=""/>
                </v:shape>
                <o:OLEObject Type="Embed" ProgID="Equation.DSMT4" ShapeID="_x0000_i1040" DrawAspect="Content" ObjectID="_1776694031" r:id="rId41"/>
              </w:object>
            </w:r>
          </w:p>
        </w:tc>
        <w:tc>
          <w:tcPr>
            <w:tcW w:w="1404" w:type="dxa"/>
            <w:vAlign w:val="center"/>
          </w:tcPr>
          <w:p w14:paraId="4CE7525F" w14:textId="19492FB7" w:rsidR="001C4E9E" w:rsidRPr="0053696E" w:rsidRDefault="006B5E92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3DF27397">
                <v:shape id="_x0000_i1041" type="#_x0000_t75" style="width:59.4pt;height:38.35pt" o:ole="">
                  <v:imagedata r:id="rId38" o:title=""/>
                </v:shape>
                <o:OLEObject Type="Embed" ProgID="Equation.DSMT4" ShapeID="_x0000_i1041" DrawAspect="Content" ObjectID="_1776694032" r:id="rId42"/>
              </w:object>
            </w:r>
          </w:p>
        </w:tc>
        <w:tc>
          <w:tcPr>
            <w:tcW w:w="1404" w:type="dxa"/>
            <w:vAlign w:val="center"/>
          </w:tcPr>
          <w:p w14:paraId="44A10994" w14:textId="35A22618" w:rsidR="001C4E9E" w:rsidRPr="0053696E" w:rsidRDefault="006B5E92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72CCCB5A">
                <v:shape id="_x0000_i1042" type="#_x0000_t75" style="width:59.4pt;height:38.35pt" o:ole="">
                  <v:imagedata r:id="rId40" o:title=""/>
                </v:shape>
                <o:OLEObject Type="Embed" ProgID="Equation.DSMT4" ShapeID="_x0000_i1042" DrawAspect="Content" ObjectID="_1776694033" r:id="rId43"/>
              </w:object>
            </w:r>
          </w:p>
        </w:tc>
        <w:tc>
          <w:tcPr>
            <w:tcW w:w="1580" w:type="dxa"/>
            <w:vAlign w:val="center"/>
          </w:tcPr>
          <w:p w14:paraId="40BEAD32" w14:textId="20DF53BC" w:rsidR="001C4E9E" w:rsidRPr="0053696E" w:rsidRDefault="006B5E92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2153A4A0">
                <v:shape id="_x0000_i1043" type="#_x0000_t75" style="width:59.4pt;height:38.35pt" o:ole="">
                  <v:imagedata r:id="rId38" o:title=""/>
                </v:shape>
                <o:OLEObject Type="Embed" ProgID="Equation.DSMT4" ShapeID="_x0000_i1043" DrawAspect="Content" ObjectID="_1776694034" r:id="rId44"/>
              </w:object>
            </w:r>
          </w:p>
        </w:tc>
        <w:tc>
          <w:tcPr>
            <w:tcW w:w="1580" w:type="dxa"/>
            <w:vAlign w:val="center"/>
          </w:tcPr>
          <w:p w14:paraId="70F94C27" w14:textId="6C426877" w:rsidR="001C4E9E" w:rsidRPr="0053696E" w:rsidRDefault="006B5E92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2213CA3E">
                <v:shape id="_x0000_i1044" type="#_x0000_t75" style="width:59.4pt;height:38.35pt" o:ole="">
                  <v:imagedata r:id="rId40" o:title=""/>
                </v:shape>
                <o:OLEObject Type="Embed" ProgID="Equation.DSMT4" ShapeID="_x0000_i1044" DrawAspect="Content" ObjectID="_1776694035" r:id="rId45"/>
              </w:object>
            </w:r>
          </w:p>
        </w:tc>
        <w:tc>
          <w:tcPr>
            <w:tcW w:w="1103" w:type="dxa"/>
            <w:vAlign w:val="center"/>
          </w:tcPr>
          <w:p w14:paraId="26EB68C2" w14:textId="7EFFD7A9" w:rsidR="001C4E9E" w:rsidRPr="0053696E" w:rsidRDefault="006B5E92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6B5E92">
              <w:rPr>
                <w:position w:val="-12"/>
              </w:rPr>
              <w:object w:dxaOrig="260" w:dyaOrig="380" w14:anchorId="329C2352">
                <v:shape id="_x0000_i1045" type="#_x0000_t75" style="width:14.5pt;height:19.15pt" o:ole="">
                  <v:imagedata r:id="rId46" o:title=""/>
                </v:shape>
                <o:OLEObject Type="Embed" ProgID="Equation.DSMT4" ShapeID="_x0000_i1045" DrawAspect="Content" ObjectID="_1776694036" r:id="rId47"/>
              </w:object>
            </w:r>
          </w:p>
        </w:tc>
      </w:tr>
      <w:tr w:rsidR="00782569" w:rsidRPr="0053696E" w14:paraId="4A43F5C8" w14:textId="77777777" w:rsidTr="00D406F8">
        <w:trPr>
          <w:jc w:val="center"/>
        </w:trPr>
        <w:tc>
          <w:tcPr>
            <w:tcW w:w="505" w:type="dxa"/>
            <w:vAlign w:val="center"/>
          </w:tcPr>
          <w:p w14:paraId="282C571F" w14:textId="49E596ED" w:rsidR="001C4E9E" w:rsidRPr="0053696E" w:rsidRDefault="00853343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1580" w:type="dxa"/>
            <w:vAlign w:val="center"/>
          </w:tcPr>
          <w:p w14:paraId="65B79894" w14:textId="6F8674CA" w:rsidR="001C4E9E" w:rsidRPr="0053696E" w:rsidRDefault="00F5473E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840" w:dyaOrig="760" w14:anchorId="0BC64721">
                <v:shape id="_x0000_i1046" type="#_x0000_t75" style="width:46.3pt;height:38.35pt" o:ole="">
                  <v:imagedata r:id="rId48" o:title=""/>
                </v:shape>
                <o:OLEObject Type="Embed" ProgID="Equation.DSMT4" ShapeID="_x0000_i1046" DrawAspect="Content" ObjectID="_1776694037" r:id="rId49"/>
              </w:object>
            </w:r>
          </w:p>
        </w:tc>
        <w:tc>
          <w:tcPr>
            <w:tcW w:w="1580" w:type="dxa"/>
            <w:vAlign w:val="center"/>
          </w:tcPr>
          <w:p w14:paraId="4816F995" w14:textId="0846E701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680" w:dyaOrig="760" w14:anchorId="6E7129C5">
                <v:shape id="_x0000_i1047" type="#_x0000_t75" style="width:37.4pt;height:38.35pt" o:ole="">
                  <v:imagedata r:id="rId50" o:title=""/>
                </v:shape>
                <o:OLEObject Type="Embed" ProgID="Equation.DSMT4" ShapeID="_x0000_i1047" DrawAspect="Content" ObjectID="_1776694038" r:id="rId51"/>
              </w:object>
            </w:r>
          </w:p>
        </w:tc>
        <w:tc>
          <w:tcPr>
            <w:tcW w:w="1404" w:type="dxa"/>
            <w:vAlign w:val="center"/>
          </w:tcPr>
          <w:p w14:paraId="474582BB" w14:textId="4464D44B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840" w:dyaOrig="760" w14:anchorId="6E8D78EB">
                <v:shape id="_x0000_i1048" type="#_x0000_t75" style="width:46.3pt;height:38.35pt" o:ole="">
                  <v:imagedata r:id="rId48" o:title=""/>
                </v:shape>
                <o:OLEObject Type="Embed" ProgID="Equation.DSMT4" ShapeID="_x0000_i1048" DrawAspect="Content" ObjectID="_1776694039" r:id="rId52"/>
              </w:object>
            </w:r>
          </w:p>
        </w:tc>
        <w:tc>
          <w:tcPr>
            <w:tcW w:w="1404" w:type="dxa"/>
            <w:vAlign w:val="center"/>
          </w:tcPr>
          <w:p w14:paraId="3471A13F" w14:textId="4E024194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680" w:dyaOrig="760" w14:anchorId="72FC241C">
                <v:shape id="_x0000_i1049" type="#_x0000_t75" style="width:37.4pt;height:38.35pt" o:ole="">
                  <v:imagedata r:id="rId50" o:title=""/>
                </v:shape>
                <o:OLEObject Type="Embed" ProgID="Equation.DSMT4" ShapeID="_x0000_i1049" DrawAspect="Content" ObjectID="_1776694040" r:id="rId53"/>
              </w:object>
            </w:r>
          </w:p>
        </w:tc>
        <w:tc>
          <w:tcPr>
            <w:tcW w:w="1580" w:type="dxa"/>
            <w:vAlign w:val="center"/>
          </w:tcPr>
          <w:p w14:paraId="4E6491AF" w14:textId="5741DD25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840" w:dyaOrig="760" w14:anchorId="6B312413">
                <v:shape id="_x0000_i1050" type="#_x0000_t75" style="width:46.3pt;height:38.35pt" o:ole="">
                  <v:imagedata r:id="rId48" o:title=""/>
                </v:shape>
                <o:OLEObject Type="Embed" ProgID="Equation.DSMT4" ShapeID="_x0000_i1050" DrawAspect="Content" ObjectID="_1776694041" r:id="rId54"/>
              </w:object>
            </w:r>
          </w:p>
        </w:tc>
        <w:tc>
          <w:tcPr>
            <w:tcW w:w="1580" w:type="dxa"/>
            <w:vAlign w:val="center"/>
          </w:tcPr>
          <w:p w14:paraId="0643B8BE" w14:textId="139B151F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680" w:dyaOrig="760" w14:anchorId="479AAAE6">
                <v:shape id="_x0000_i1051" type="#_x0000_t75" style="width:37.4pt;height:38.35pt" o:ole="">
                  <v:imagedata r:id="rId50" o:title=""/>
                </v:shape>
                <o:OLEObject Type="Embed" ProgID="Equation.DSMT4" ShapeID="_x0000_i1051" DrawAspect="Content" ObjectID="_1776694042" r:id="rId55"/>
              </w:object>
            </w:r>
          </w:p>
        </w:tc>
        <w:tc>
          <w:tcPr>
            <w:tcW w:w="1103" w:type="dxa"/>
            <w:vAlign w:val="center"/>
          </w:tcPr>
          <w:p w14:paraId="6F13161B" w14:textId="72C6D150" w:rsidR="001C4E9E" w:rsidRPr="0053696E" w:rsidRDefault="00EA63F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3D22954F">
                <v:shape id="_x0000_i1052" type="#_x0000_t75" style="width:11.2pt;height:14.05pt" o:ole="">
                  <v:imagedata r:id="rId56" o:title=""/>
                </v:shape>
                <o:OLEObject Type="Embed" ProgID="Equation.DSMT4" ShapeID="_x0000_i1052" DrawAspect="Content" ObjectID="_1776694043" r:id="rId57"/>
              </w:object>
            </w:r>
          </w:p>
        </w:tc>
      </w:tr>
      <w:tr w:rsidR="00782569" w:rsidRPr="0053696E" w14:paraId="650B43FF" w14:textId="77777777" w:rsidTr="00D406F8">
        <w:trPr>
          <w:jc w:val="center"/>
        </w:trPr>
        <w:tc>
          <w:tcPr>
            <w:tcW w:w="505" w:type="dxa"/>
            <w:vAlign w:val="center"/>
          </w:tcPr>
          <w:p w14:paraId="44AD0BBE" w14:textId="5937760A" w:rsidR="001C4E9E" w:rsidRPr="00853343" w:rsidRDefault="00853343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Q1</w:t>
            </w:r>
          </w:p>
        </w:tc>
        <w:tc>
          <w:tcPr>
            <w:tcW w:w="1580" w:type="dxa"/>
            <w:vAlign w:val="center"/>
          </w:tcPr>
          <w:p w14:paraId="5399997F" w14:textId="089FC7D0" w:rsidR="001C4E9E" w:rsidRPr="0053696E" w:rsidRDefault="00395247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40" w:dyaOrig="760" w14:anchorId="1419062B">
                <v:shape id="_x0000_i1053" type="#_x0000_t75" style="width:67.8pt;height:38.35pt" o:ole="">
                  <v:imagedata r:id="rId58" o:title=""/>
                </v:shape>
                <o:OLEObject Type="Embed" ProgID="Equation.DSMT4" ShapeID="_x0000_i1053" DrawAspect="Content" ObjectID="_1776694044" r:id="rId59"/>
              </w:object>
            </w:r>
          </w:p>
        </w:tc>
        <w:tc>
          <w:tcPr>
            <w:tcW w:w="1580" w:type="dxa"/>
            <w:vAlign w:val="center"/>
          </w:tcPr>
          <w:p w14:paraId="3DA84B92" w14:textId="3C72BCC8" w:rsidR="001C4E9E" w:rsidRPr="0053696E" w:rsidRDefault="00395247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40" w:dyaOrig="760" w14:anchorId="086E5A77">
                <v:shape id="_x0000_i1054" type="#_x0000_t75" style="width:67.8pt;height:38.35pt" o:ole="">
                  <v:imagedata r:id="rId60" o:title=""/>
                </v:shape>
                <o:OLEObject Type="Embed" ProgID="Equation.DSMT4" ShapeID="_x0000_i1054" DrawAspect="Content" ObjectID="_1776694045" r:id="rId61"/>
              </w:object>
            </w:r>
          </w:p>
        </w:tc>
        <w:tc>
          <w:tcPr>
            <w:tcW w:w="1404" w:type="dxa"/>
            <w:vAlign w:val="center"/>
          </w:tcPr>
          <w:p w14:paraId="4580FD96" w14:textId="7EA6B4B5" w:rsidR="001C4E9E" w:rsidRPr="0053696E" w:rsidRDefault="00782569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669206B2">
                <v:shape id="_x0000_i1055" type="#_x0000_t75" style="width:11.2pt;height:14.05pt" o:ole="">
                  <v:imagedata r:id="rId56" o:title=""/>
                </v:shape>
                <o:OLEObject Type="Embed" ProgID="Equation.DSMT4" ShapeID="_x0000_i1055" DrawAspect="Content" ObjectID="_1776694046" r:id="rId62"/>
              </w:object>
            </w:r>
          </w:p>
        </w:tc>
        <w:tc>
          <w:tcPr>
            <w:tcW w:w="1404" w:type="dxa"/>
            <w:vAlign w:val="center"/>
          </w:tcPr>
          <w:p w14:paraId="7C67E7D1" w14:textId="2FA27448" w:rsidR="001C4E9E" w:rsidRPr="0053696E" w:rsidRDefault="00782569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08D35CF9">
                <v:shape id="_x0000_i1056" type="#_x0000_t75" style="width:11.2pt;height:14.05pt" o:ole="">
                  <v:imagedata r:id="rId56" o:title=""/>
                </v:shape>
                <o:OLEObject Type="Embed" ProgID="Equation.DSMT4" ShapeID="_x0000_i1056" DrawAspect="Content" ObjectID="_1776694047" r:id="rId63"/>
              </w:object>
            </w:r>
          </w:p>
        </w:tc>
        <w:tc>
          <w:tcPr>
            <w:tcW w:w="1580" w:type="dxa"/>
            <w:vAlign w:val="center"/>
          </w:tcPr>
          <w:p w14:paraId="0FCD975F" w14:textId="7FC3EFF1" w:rsidR="001C4E9E" w:rsidRPr="0053696E" w:rsidRDefault="000B5CD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75E8D1C2">
                <v:shape id="_x0000_i1057" type="#_x0000_t75" style="width:11.2pt;height:14.05pt" o:ole="">
                  <v:imagedata r:id="rId56" o:title=""/>
                </v:shape>
                <o:OLEObject Type="Embed" ProgID="Equation.DSMT4" ShapeID="_x0000_i1057" DrawAspect="Content" ObjectID="_1776694048" r:id="rId64"/>
              </w:object>
            </w:r>
          </w:p>
        </w:tc>
        <w:tc>
          <w:tcPr>
            <w:tcW w:w="1580" w:type="dxa"/>
            <w:vAlign w:val="center"/>
          </w:tcPr>
          <w:p w14:paraId="39353D94" w14:textId="12DAA92F" w:rsidR="001C4E9E" w:rsidRPr="0053696E" w:rsidRDefault="000B5CDD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0D8DC567">
                <v:shape id="_x0000_i1058" type="#_x0000_t75" style="width:11.2pt;height:14.05pt" o:ole="">
                  <v:imagedata r:id="rId56" o:title=""/>
                </v:shape>
                <o:OLEObject Type="Embed" ProgID="Equation.DSMT4" ShapeID="_x0000_i1058" DrawAspect="Content" ObjectID="_1776694049" r:id="rId65"/>
              </w:object>
            </w:r>
          </w:p>
        </w:tc>
        <w:tc>
          <w:tcPr>
            <w:tcW w:w="1103" w:type="dxa"/>
            <w:vAlign w:val="center"/>
          </w:tcPr>
          <w:p w14:paraId="4A882BF5" w14:textId="19758C77" w:rsidR="001C4E9E" w:rsidRPr="0053696E" w:rsidRDefault="00737F2F" w:rsidP="006B5E92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37F2F">
              <w:rPr>
                <w:position w:val="-12"/>
              </w:rPr>
              <w:object w:dxaOrig="580" w:dyaOrig="380" w14:anchorId="14B4AF46">
                <v:shape id="_x0000_i1059" type="#_x0000_t75" style="width:31.8pt;height:19.15pt" o:ole="">
                  <v:imagedata r:id="rId66" o:title=""/>
                </v:shape>
                <o:OLEObject Type="Embed" ProgID="Equation.DSMT4" ShapeID="_x0000_i1059" DrawAspect="Content" ObjectID="_1776694050" r:id="rId67"/>
              </w:object>
            </w:r>
          </w:p>
        </w:tc>
      </w:tr>
      <w:tr w:rsidR="00D406F8" w:rsidRPr="0053696E" w14:paraId="3EFF224F" w14:textId="77777777" w:rsidTr="00D406F8">
        <w:trPr>
          <w:jc w:val="center"/>
        </w:trPr>
        <w:tc>
          <w:tcPr>
            <w:tcW w:w="505" w:type="dxa"/>
            <w:vAlign w:val="center"/>
          </w:tcPr>
          <w:p w14:paraId="72F65A2B" w14:textId="63103BC3" w:rsidR="00D406F8" w:rsidRDefault="00D406F8" w:rsidP="000B5CDD">
            <w:pPr>
              <w:autoSpaceDE w:val="0"/>
              <w:autoSpaceDN w:val="0"/>
              <w:adjustRightInd w:val="0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Q2</w:t>
            </w:r>
          </w:p>
        </w:tc>
        <w:tc>
          <w:tcPr>
            <w:tcW w:w="1580" w:type="dxa"/>
            <w:vAlign w:val="center"/>
          </w:tcPr>
          <w:p w14:paraId="6FEE16DC" w14:textId="3B1BDA14" w:rsidR="00D406F8" w:rsidRDefault="000B5CDD" w:rsidP="00D406F8">
            <w:pPr>
              <w:autoSpaceDE w:val="0"/>
              <w:autoSpaceDN w:val="0"/>
              <w:adjustRightInd w:val="0"/>
              <w:jc w:val="center"/>
            </w:pPr>
            <w:r w:rsidRPr="00782569">
              <w:rPr>
                <w:position w:val="-6"/>
              </w:rPr>
              <w:object w:dxaOrig="200" w:dyaOrig="279" w14:anchorId="31E1B650">
                <v:shape id="_x0000_i1060" type="#_x0000_t75" style="width:11.2pt;height:14.05pt" o:ole="">
                  <v:imagedata r:id="rId56" o:title=""/>
                </v:shape>
                <o:OLEObject Type="Embed" ProgID="Equation.DSMT4" ShapeID="_x0000_i1060" DrawAspect="Content" ObjectID="_1776694051" r:id="rId68"/>
              </w:object>
            </w:r>
          </w:p>
        </w:tc>
        <w:tc>
          <w:tcPr>
            <w:tcW w:w="1580" w:type="dxa"/>
            <w:vAlign w:val="center"/>
          </w:tcPr>
          <w:p w14:paraId="1BEFDDDA" w14:textId="66BA5385" w:rsidR="00D406F8" w:rsidRDefault="000B5CDD" w:rsidP="00D406F8">
            <w:pPr>
              <w:autoSpaceDE w:val="0"/>
              <w:autoSpaceDN w:val="0"/>
              <w:adjustRightInd w:val="0"/>
              <w:jc w:val="center"/>
            </w:pPr>
            <w:r w:rsidRPr="00782569">
              <w:rPr>
                <w:position w:val="-6"/>
              </w:rPr>
              <w:object w:dxaOrig="200" w:dyaOrig="279" w14:anchorId="67774C63">
                <v:shape id="_x0000_i1061" type="#_x0000_t75" style="width:11.2pt;height:14.05pt" o:ole="">
                  <v:imagedata r:id="rId56" o:title=""/>
                </v:shape>
                <o:OLEObject Type="Embed" ProgID="Equation.DSMT4" ShapeID="_x0000_i1061" DrawAspect="Content" ObjectID="_1776694052" r:id="rId69"/>
              </w:object>
            </w:r>
          </w:p>
        </w:tc>
        <w:tc>
          <w:tcPr>
            <w:tcW w:w="1404" w:type="dxa"/>
            <w:vAlign w:val="center"/>
          </w:tcPr>
          <w:p w14:paraId="5C1EA546" w14:textId="2430312C" w:rsidR="00D406F8" w:rsidRDefault="00D406F8" w:rsidP="00D406F8">
            <w:pPr>
              <w:autoSpaceDE w:val="0"/>
              <w:autoSpaceDN w:val="0"/>
              <w:adjustRightInd w:val="0"/>
              <w:jc w:val="center"/>
            </w:pPr>
            <w:r w:rsidRPr="00782569">
              <w:rPr>
                <w:position w:val="-6"/>
              </w:rPr>
              <w:object w:dxaOrig="200" w:dyaOrig="279" w14:anchorId="2B6A32EB">
                <v:shape id="_x0000_i1062" type="#_x0000_t75" style="width:11.2pt;height:14.05pt" o:ole="">
                  <v:imagedata r:id="rId56" o:title=""/>
                </v:shape>
                <o:OLEObject Type="Embed" ProgID="Equation.DSMT4" ShapeID="_x0000_i1062" DrawAspect="Content" ObjectID="_1776694053" r:id="rId70"/>
              </w:object>
            </w:r>
          </w:p>
        </w:tc>
        <w:tc>
          <w:tcPr>
            <w:tcW w:w="1404" w:type="dxa"/>
            <w:vAlign w:val="center"/>
          </w:tcPr>
          <w:p w14:paraId="1EB7474C" w14:textId="5DD87AEC" w:rsidR="00D406F8" w:rsidRDefault="00D406F8" w:rsidP="00D406F8">
            <w:pPr>
              <w:autoSpaceDE w:val="0"/>
              <w:autoSpaceDN w:val="0"/>
              <w:adjustRightInd w:val="0"/>
              <w:jc w:val="center"/>
            </w:pPr>
            <w:r w:rsidRPr="00782569">
              <w:rPr>
                <w:position w:val="-6"/>
              </w:rPr>
              <w:object w:dxaOrig="200" w:dyaOrig="279" w14:anchorId="67DB299E">
                <v:shape id="_x0000_i1063" type="#_x0000_t75" style="width:11.2pt;height:14.05pt" o:ole="">
                  <v:imagedata r:id="rId56" o:title=""/>
                </v:shape>
                <o:OLEObject Type="Embed" ProgID="Equation.DSMT4" ShapeID="_x0000_i1063" DrawAspect="Content" ObjectID="_1776694054" r:id="rId71"/>
              </w:object>
            </w:r>
          </w:p>
        </w:tc>
        <w:tc>
          <w:tcPr>
            <w:tcW w:w="1580" w:type="dxa"/>
            <w:vAlign w:val="center"/>
          </w:tcPr>
          <w:p w14:paraId="7836F26B" w14:textId="2D16A457" w:rsidR="00D406F8" w:rsidRDefault="00D406F8" w:rsidP="00D406F8">
            <w:pPr>
              <w:autoSpaceDE w:val="0"/>
              <w:autoSpaceDN w:val="0"/>
              <w:adjustRightInd w:val="0"/>
              <w:jc w:val="center"/>
            </w:pPr>
            <w:r w:rsidRPr="00C22FCE">
              <w:rPr>
                <w:position w:val="-32"/>
              </w:rPr>
              <w:object w:dxaOrig="1240" w:dyaOrig="760" w14:anchorId="54F0987C">
                <v:shape id="_x0000_i1064" type="#_x0000_t75" style="width:67.8pt;height:38.35pt" o:ole="">
                  <v:imagedata r:id="rId58" o:title=""/>
                </v:shape>
                <o:OLEObject Type="Embed" ProgID="Equation.DSMT4" ShapeID="_x0000_i1064" DrawAspect="Content" ObjectID="_1776694055" r:id="rId72"/>
              </w:object>
            </w:r>
          </w:p>
        </w:tc>
        <w:tc>
          <w:tcPr>
            <w:tcW w:w="1580" w:type="dxa"/>
            <w:vAlign w:val="center"/>
          </w:tcPr>
          <w:p w14:paraId="6EFEDB78" w14:textId="42D61BD2" w:rsidR="00D406F8" w:rsidRDefault="00D406F8" w:rsidP="00D406F8">
            <w:pPr>
              <w:autoSpaceDE w:val="0"/>
              <w:autoSpaceDN w:val="0"/>
              <w:adjustRightInd w:val="0"/>
              <w:jc w:val="center"/>
            </w:pPr>
            <w:r w:rsidRPr="00C22FCE">
              <w:rPr>
                <w:position w:val="-32"/>
              </w:rPr>
              <w:object w:dxaOrig="1240" w:dyaOrig="760" w14:anchorId="58AB6888">
                <v:shape id="_x0000_i1065" type="#_x0000_t75" style="width:67.8pt;height:38.35pt" o:ole="">
                  <v:imagedata r:id="rId60" o:title=""/>
                </v:shape>
                <o:OLEObject Type="Embed" ProgID="Equation.DSMT4" ShapeID="_x0000_i1065" DrawAspect="Content" ObjectID="_1776694056" r:id="rId73"/>
              </w:object>
            </w:r>
          </w:p>
        </w:tc>
        <w:tc>
          <w:tcPr>
            <w:tcW w:w="1103" w:type="dxa"/>
            <w:vAlign w:val="center"/>
          </w:tcPr>
          <w:p w14:paraId="42367A50" w14:textId="3299CBA2" w:rsidR="00D406F8" w:rsidRPr="0053696E" w:rsidRDefault="00095DAF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37F2F">
              <w:rPr>
                <w:position w:val="-12"/>
              </w:rPr>
              <w:object w:dxaOrig="580" w:dyaOrig="380" w14:anchorId="4200C531">
                <v:shape id="_x0000_i1066" type="#_x0000_t75" style="width:31.8pt;height:19.15pt" o:ole="">
                  <v:imagedata r:id="rId66" o:title=""/>
                </v:shape>
                <o:OLEObject Type="Embed" ProgID="Equation.DSMT4" ShapeID="_x0000_i1066" DrawAspect="Content" ObjectID="_1776694057" r:id="rId74"/>
              </w:object>
            </w:r>
          </w:p>
        </w:tc>
      </w:tr>
      <w:tr w:rsidR="00D406F8" w:rsidRPr="0053696E" w14:paraId="58B013B6" w14:textId="77777777" w:rsidTr="00D406F8">
        <w:trPr>
          <w:jc w:val="center"/>
        </w:trPr>
        <w:tc>
          <w:tcPr>
            <w:tcW w:w="505" w:type="dxa"/>
            <w:vAlign w:val="center"/>
          </w:tcPr>
          <w:p w14:paraId="7768BE4A" w14:textId="0FECE23A" w:rsidR="00D406F8" w:rsidRPr="0053696E" w:rsidRDefault="00D406F8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Di1</w:t>
            </w:r>
            <w:r>
              <w:rPr>
                <w:rFonts w:ascii="Bahnschrift SemiBold" w:hAnsi="Bahnschrift SemiBold"/>
                <w:sz w:val="24"/>
                <w:szCs w:val="24"/>
              </w:rPr>
              <w:t xml:space="preserve"> </w:t>
            </w:r>
          </w:p>
        </w:tc>
        <w:tc>
          <w:tcPr>
            <w:tcW w:w="1580" w:type="dxa"/>
            <w:vAlign w:val="center"/>
          </w:tcPr>
          <w:p w14:paraId="6E156BC4" w14:textId="6E08C280" w:rsidR="00D406F8" w:rsidRPr="0053696E" w:rsidRDefault="0007580F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13B05064">
                <v:shape id="_x0000_i1067" type="#_x0000_t75" style="width:59.4pt;height:38.35pt" o:ole="">
                  <v:imagedata r:id="rId38" o:title=""/>
                </v:shape>
                <o:OLEObject Type="Embed" ProgID="Equation.DSMT4" ShapeID="_x0000_i1067" DrawAspect="Content" ObjectID="_1776694058" r:id="rId75"/>
              </w:object>
            </w:r>
          </w:p>
        </w:tc>
        <w:tc>
          <w:tcPr>
            <w:tcW w:w="1580" w:type="dxa"/>
            <w:vAlign w:val="center"/>
          </w:tcPr>
          <w:p w14:paraId="0859252E" w14:textId="07390603" w:rsidR="00D406F8" w:rsidRPr="0053696E" w:rsidRDefault="0007580F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17D9525A">
                <v:shape id="_x0000_i1068" type="#_x0000_t75" style="width:59.4pt;height:38.35pt" o:ole="">
                  <v:imagedata r:id="rId40" o:title=""/>
                </v:shape>
                <o:OLEObject Type="Embed" ProgID="Equation.DSMT4" ShapeID="_x0000_i1068" DrawAspect="Content" ObjectID="_1776694059" r:id="rId76"/>
              </w:object>
            </w:r>
          </w:p>
        </w:tc>
        <w:tc>
          <w:tcPr>
            <w:tcW w:w="1404" w:type="dxa"/>
            <w:vAlign w:val="center"/>
          </w:tcPr>
          <w:p w14:paraId="7D62CB46" w14:textId="244440C5" w:rsidR="00D406F8" w:rsidRPr="0053696E" w:rsidRDefault="001D3C40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80" w:dyaOrig="760" w14:anchorId="3FF91EAD">
                <v:shape id="_x0000_i1069" type="#_x0000_t75" style="width:69.65pt;height:38.35pt" o:ole="">
                  <v:imagedata r:id="rId77" o:title=""/>
                </v:shape>
                <o:OLEObject Type="Embed" ProgID="Equation.DSMT4" ShapeID="_x0000_i1069" DrawAspect="Content" ObjectID="_1776694060" r:id="rId78"/>
              </w:object>
            </w:r>
          </w:p>
        </w:tc>
        <w:tc>
          <w:tcPr>
            <w:tcW w:w="1404" w:type="dxa"/>
            <w:vAlign w:val="center"/>
          </w:tcPr>
          <w:p w14:paraId="5EF418C5" w14:textId="3E4E3839" w:rsidR="00D406F8" w:rsidRPr="0053696E" w:rsidRDefault="001D3C40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80" w:dyaOrig="760" w14:anchorId="2FBB6985">
                <v:shape id="_x0000_i1070" type="#_x0000_t75" style="width:69.65pt;height:38.35pt" o:ole="">
                  <v:imagedata r:id="rId79" o:title=""/>
                </v:shape>
                <o:OLEObject Type="Embed" ProgID="Equation.DSMT4" ShapeID="_x0000_i1070" DrawAspect="Content" ObjectID="_1776694061" r:id="rId80"/>
              </w:object>
            </w:r>
          </w:p>
        </w:tc>
        <w:tc>
          <w:tcPr>
            <w:tcW w:w="1580" w:type="dxa"/>
            <w:vAlign w:val="center"/>
          </w:tcPr>
          <w:p w14:paraId="073B9AA3" w14:textId="2709F37F" w:rsidR="00D406F8" w:rsidRPr="0053696E" w:rsidRDefault="000645D3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086BB4F6">
                <v:shape id="_x0000_i1071" type="#_x0000_t75" style="width:11.2pt;height:14.05pt" o:ole="">
                  <v:imagedata r:id="rId56" o:title=""/>
                </v:shape>
                <o:OLEObject Type="Embed" ProgID="Equation.DSMT4" ShapeID="_x0000_i1071" DrawAspect="Content" ObjectID="_1776694062" r:id="rId81"/>
              </w:object>
            </w:r>
          </w:p>
        </w:tc>
        <w:tc>
          <w:tcPr>
            <w:tcW w:w="1580" w:type="dxa"/>
            <w:vAlign w:val="center"/>
          </w:tcPr>
          <w:p w14:paraId="55672D35" w14:textId="7A9DD06F" w:rsidR="00D406F8" w:rsidRPr="0053696E" w:rsidRDefault="000645D3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43CF1678">
                <v:shape id="_x0000_i1072" type="#_x0000_t75" style="width:11.2pt;height:14.05pt" o:ole="">
                  <v:imagedata r:id="rId56" o:title=""/>
                </v:shape>
                <o:OLEObject Type="Embed" ProgID="Equation.DSMT4" ShapeID="_x0000_i1072" DrawAspect="Content" ObjectID="_1776694063" r:id="rId82"/>
              </w:object>
            </w:r>
          </w:p>
        </w:tc>
        <w:tc>
          <w:tcPr>
            <w:tcW w:w="1103" w:type="dxa"/>
            <w:vAlign w:val="center"/>
          </w:tcPr>
          <w:p w14:paraId="723E3CD1" w14:textId="330A39FA" w:rsidR="00D406F8" w:rsidRPr="0053696E" w:rsidRDefault="00FB4037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FB4037">
              <w:rPr>
                <w:position w:val="-24"/>
              </w:rPr>
              <w:object w:dxaOrig="320" w:dyaOrig="660" w14:anchorId="7E6579CA">
                <v:shape id="_x0000_i1073" type="#_x0000_t75" style="width:18.25pt;height:33.2pt" o:ole="">
                  <v:imagedata r:id="rId83" o:title=""/>
                </v:shape>
                <o:OLEObject Type="Embed" ProgID="Equation.DSMT4" ShapeID="_x0000_i1073" DrawAspect="Content" ObjectID="_1776694064" r:id="rId84"/>
              </w:object>
            </w:r>
          </w:p>
        </w:tc>
      </w:tr>
      <w:tr w:rsidR="000860FE" w:rsidRPr="0053696E" w14:paraId="08548A7F" w14:textId="77777777" w:rsidTr="00D406F8">
        <w:trPr>
          <w:jc w:val="center"/>
        </w:trPr>
        <w:tc>
          <w:tcPr>
            <w:tcW w:w="505" w:type="dxa"/>
            <w:vAlign w:val="center"/>
          </w:tcPr>
          <w:p w14:paraId="116B81E9" w14:textId="04536F99" w:rsidR="000860FE" w:rsidRDefault="000860FE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Di2</w:t>
            </w:r>
          </w:p>
        </w:tc>
        <w:tc>
          <w:tcPr>
            <w:tcW w:w="1580" w:type="dxa"/>
            <w:vAlign w:val="center"/>
          </w:tcPr>
          <w:p w14:paraId="6463920C" w14:textId="4B825AC2" w:rsidR="000860FE" w:rsidRDefault="00951B9E" w:rsidP="00D406F8">
            <w:pPr>
              <w:autoSpaceDE w:val="0"/>
              <w:autoSpaceDN w:val="0"/>
              <w:adjustRightInd w:val="0"/>
              <w:jc w:val="center"/>
            </w:pPr>
            <w:r w:rsidRPr="00782569">
              <w:rPr>
                <w:position w:val="-6"/>
              </w:rPr>
              <w:object w:dxaOrig="200" w:dyaOrig="279" w14:anchorId="438B211E">
                <v:shape id="_x0000_i1074" type="#_x0000_t75" style="width:11.2pt;height:14.05pt" o:ole="">
                  <v:imagedata r:id="rId56" o:title=""/>
                </v:shape>
                <o:OLEObject Type="Embed" ProgID="Equation.DSMT4" ShapeID="_x0000_i1074" DrawAspect="Content" ObjectID="_1776694065" r:id="rId85"/>
              </w:object>
            </w:r>
          </w:p>
        </w:tc>
        <w:tc>
          <w:tcPr>
            <w:tcW w:w="1580" w:type="dxa"/>
            <w:vAlign w:val="center"/>
          </w:tcPr>
          <w:p w14:paraId="5AE6BE5C" w14:textId="5DE71DF1" w:rsidR="000860FE" w:rsidRPr="0053696E" w:rsidRDefault="00951B9E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782569">
              <w:rPr>
                <w:position w:val="-6"/>
              </w:rPr>
              <w:object w:dxaOrig="200" w:dyaOrig="279" w14:anchorId="62E09CAA">
                <v:shape id="_x0000_i1075" type="#_x0000_t75" style="width:11.2pt;height:14.05pt" o:ole="">
                  <v:imagedata r:id="rId56" o:title=""/>
                </v:shape>
                <o:OLEObject Type="Embed" ProgID="Equation.DSMT4" ShapeID="_x0000_i1075" DrawAspect="Content" ObjectID="_1776694066" r:id="rId86"/>
              </w:object>
            </w:r>
          </w:p>
        </w:tc>
        <w:tc>
          <w:tcPr>
            <w:tcW w:w="1404" w:type="dxa"/>
            <w:vAlign w:val="center"/>
          </w:tcPr>
          <w:p w14:paraId="6121ADC1" w14:textId="50C9AE1E" w:rsidR="000860FE" w:rsidRPr="0053696E" w:rsidRDefault="00741C81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80" w:dyaOrig="760" w14:anchorId="1081709B">
                <v:shape id="_x0000_i1076" type="#_x0000_t75" style="width:69.65pt;height:38.35pt" o:ole="">
                  <v:imagedata r:id="rId77" o:title=""/>
                </v:shape>
                <o:OLEObject Type="Embed" ProgID="Equation.DSMT4" ShapeID="_x0000_i1076" DrawAspect="Content" ObjectID="_1776694067" r:id="rId87"/>
              </w:object>
            </w:r>
          </w:p>
        </w:tc>
        <w:tc>
          <w:tcPr>
            <w:tcW w:w="1404" w:type="dxa"/>
            <w:vAlign w:val="center"/>
          </w:tcPr>
          <w:p w14:paraId="6413B940" w14:textId="4AF547C3" w:rsidR="000860FE" w:rsidRPr="0053696E" w:rsidRDefault="00741C81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280" w:dyaOrig="760" w14:anchorId="33046722">
                <v:shape id="_x0000_i1077" type="#_x0000_t75" style="width:69.65pt;height:38.35pt" o:ole="">
                  <v:imagedata r:id="rId79" o:title=""/>
                </v:shape>
                <o:OLEObject Type="Embed" ProgID="Equation.DSMT4" ShapeID="_x0000_i1077" DrawAspect="Content" ObjectID="_1776694068" r:id="rId88"/>
              </w:object>
            </w:r>
          </w:p>
        </w:tc>
        <w:tc>
          <w:tcPr>
            <w:tcW w:w="1580" w:type="dxa"/>
            <w:vAlign w:val="center"/>
          </w:tcPr>
          <w:p w14:paraId="63B6BAEB" w14:textId="363BFE10" w:rsidR="000860FE" w:rsidRPr="0053696E" w:rsidRDefault="00741C81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4DCFC16B">
                <v:shape id="_x0000_i1078" type="#_x0000_t75" style="width:59.4pt;height:38.35pt" o:ole="">
                  <v:imagedata r:id="rId38" o:title=""/>
                </v:shape>
                <o:OLEObject Type="Embed" ProgID="Equation.DSMT4" ShapeID="_x0000_i1078" DrawAspect="Content" ObjectID="_1776694069" r:id="rId89"/>
              </w:object>
            </w:r>
          </w:p>
        </w:tc>
        <w:tc>
          <w:tcPr>
            <w:tcW w:w="1580" w:type="dxa"/>
            <w:vAlign w:val="center"/>
          </w:tcPr>
          <w:p w14:paraId="742DAE12" w14:textId="01D54635" w:rsidR="000860FE" w:rsidRPr="0053696E" w:rsidRDefault="00741C81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5E6C751A">
                <v:shape id="_x0000_i1079" type="#_x0000_t75" style="width:59.4pt;height:38.35pt" o:ole="">
                  <v:imagedata r:id="rId40" o:title=""/>
                </v:shape>
                <o:OLEObject Type="Embed" ProgID="Equation.DSMT4" ShapeID="_x0000_i1079" DrawAspect="Content" ObjectID="_1776694070" r:id="rId90"/>
              </w:object>
            </w:r>
          </w:p>
        </w:tc>
        <w:tc>
          <w:tcPr>
            <w:tcW w:w="1103" w:type="dxa"/>
            <w:vAlign w:val="center"/>
          </w:tcPr>
          <w:p w14:paraId="177BED8A" w14:textId="1E50A598" w:rsidR="000860FE" w:rsidRPr="0053696E" w:rsidRDefault="00FB4037" w:rsidP="00D406F8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FB4037">
              <w:rPr>
                <w:position w:val="-24"/>
              </w:rPr>
              <w:object w:dxaOrig="320" w:dyaOrig="660" w14:anchorId="7CC7F6B6">
                <v:shape id="_x0000_i1080" type="#_x0000_t75" style="width:18.25pt;height:33.2pt" o:ole="">
                  <v:imagedata r:id="rId83" o:title=""/>
                </v:shape>
                <o:OLEObject Type="Embed" ProgID="Equation.DSMT4" ShapeID="_x0000_i1080" DrawAspect="Content" ObjectID="_1776694071" r:id="rId91"/>
              </w:object>
            </w:r>
          </w:p>
        </w:tc>
      </w:tr>
    </w:tbl>
    <w:p w14:paraId="5C959BD3" w14:textId="77777777" w:rsidR="00562995" w:rsidRDefault="00562995" w:rsidP="0053696E">
      <w:pPr>
        <w:autoSpaceDE w:val="0"/>
        <w:autoSpaceDN w:val="0"/>
        <w:adjustRightInd w:val="0"/>
        <w:spacing w:after="0" w:line="240" w:lineRule="auto"/>
        <w:jc w:val="center"/>
      </w:pPr>
    </w:p>
    <w:p w14:paraId="54BE3F26" w14:textId="2C24CFAB" w:rsidR="00334F02" w:rsidRPr="00AB37C0" w:rsidRDefault="00334F02" w:rsidP="00334F02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bookmarkStart w:id="0" w:name="_GoBack"/>
      <w:r w:rsidRPr="00A311CD">
        <w:rPr>
          <w:rFonts w:ascii="Bahnschrift SemiBold" w:hAnsi="Bahnschrift SemiBold"/>
          <w:b/>
          <w:bCs/>
          <w:color w:val="FF0000"/>
          <w:sz w:val="24"/>
          <w:szCs w:val="24"/>
          <w:u w:val="single"/>
        </w:rPr>
        <w:t xml:space="preserve">Voltage and </w:t>
      </w:r>
      <w:bookmarkEnd w:id="0"/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 xml:space="preserve">current </w:t>
      </w:r>
      <w:r w:rsidR="00947E5A"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stress of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 xml:space="preserve"> various components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68B7EAA4" w14:textId="77777777" w:rsidR="00562995" w:rsidRPr="00562995" w:rsidRDefault="00562995" w:rsidP="00562995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tbl>
      <w:tblPr>
        <w:tblStyle w:val="TableGrid"/>
        <w:tblW w:w="7751" w:type="dxa"/>
        <w:jc w:val="center"/>
        <w:tblLook w:val="04A0" w:firstRow="1" w:lastRow="0" w:firstColumn="1" w:lastColumn="0" w:noHBand="0" w:noVBand="1"/>
      </w:tblPr>
      <w:tblGrid>
        <w:gridCol w:w="1978"/>
        <w:gridCol w:w="2847"/>
        <w:gridCol w:w="2926"/>
      </w:tblGrid>
      <w:tr w:rsidR="00334F02" w:rsidRPr="0053696E" w14:paraId="4450D966" w14:textId="77777777" w:rsidTr="00BD33CF">
        <w:trPr>
          <w:jc w:val="center"/>
        </w:trPr>
        <w:tc>
          <w:tcPr>
            <w:tcW w:w="1978" w:type="dxa"/>
            <w:vAlign w:val="center"/>
          </w:tcPr>
          <w:p w14:paraId="4A53D911" w14:textId="77777777" w:rsidR="00334F02" w:rsidRPr="0053696E" w:rsidRDefault="00334F02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</w:p>
        </w:tc>
        <w:tc>
          <w:tcPr>
            <w:tcW w:w="2847" w:type="dxa"/>
            <w:vAlign w:val="center"/>
          </w:tcPr>
          <w:p w14:paraId="64C243E1" w14:textId="688FCABD" w:rsidR="00334F02" w:rsidRPr="004A6E1D" w:rsidRDefault="00947E5A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Voltage s</w:t>
            </w:r>
            <w:r w:rsidR="00210676">
              <w:rPr>
                <w:rFonts w:ascii="Bahnschrift SemiBold" w:hAnsi="Bahnschrift SemiBold"/>
                <w:sz w:val="24"/>
                <w:szCs w:val="24"/>
              </w:rPr>
              <w:t>tress</w:t>
            </w:r>
          </w:p>
        </w:tc>
        <w:tc>
          <w:tcPr>
            <w:tcW w:w="2926" w:type="dxa"/>
            <w:vAlign w:val="center"/>
          </w:tcPr>
          <w:p w14:paraId="6C82658D" w14:textId="3426D82A" w:rsidR="00334F02" w:rsidRPr="0053696E" w:rsidRDefault="00947E5A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Current s</w:t>
            </w:r>
            <w:r w:rsidR="00210676">
              <w:rPr>
                <w:rFonts w:ascii="Bahnschrift SemiBold" w:hAnsi="Bahnschrift SemiBold"/>
                <w:sz w:val="24"/>
                <w:szCs w:val="24"/>
              </w:rPr>
              <w:t>tress</w:t>
            </w:r>
          </w:p>
        </w:tc>
      </w:tr>
      <w:tr w:rsidR="00210676" w:rsidRPr="0053696E" w14:paraId="4271A953" w14:textId="77777777" w:rsidTr="00BD33CF">
        <w:trPr>
          <w:jc w:val="center"/>
        </w:trPr>
        <w:tc>
          <w:tcPr>
            <w:tcW w:w="1978" w:type="dxa"/>
            <w:vAlign w:val="center"/>
          </w:tcPr>
          <w:p w14:paraId="4F66653D" w14:textId="0254C2A5" w:rsidR="00210676" w:rsidRPr="0053696E" w:rsidRDefault="00210676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Inductor (L)</w:t>
            </w:r>
          </w:p>
        </w:tc>
        <w:tc>
          <w:tcPr>
            <w:tcW w:w="2847" w:type="dxa"/>
            <w:vAlign w:val="center"/>
          </w:tcPr>
          <w:p w14:paraId="2646C6AE" w14:textId="2EB036F7" w:rsidR="00210676" w:rsidRDefault="003F77A0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3F77A0">
              <w:rPr>
                <w:position w:val="-18"/>
              </w:rPr>
              <w:object w:dxaOrig="2220" w:dyaOrig="480" w14:anchorId="16E706C3">
                <v:shape id="_x0000_i1081" type="#_x0000_t75" style="width:122.5pt;height:24.3pt" o:ole="">
                  <v:imagedata r:id="rId92" o:title=""/>
                </v:shape>
                <o:OLEObject Type="Embed" ProgID="Equation.DSMT4" ShapeID="_x0000_i1081" DrawAspect="Content" ObjectID="_1776694072" r:id="rId93"/>
              </w:object>
            </w:r>
          </w:p>
        </w:tc>
        <w:tc>
          <w:tcPr>
            <w:tcW w:w="2926" w:type="dxa"/>
            <w:vAlign w:val="center"/>
          </w:tcPr>
          <w:p w14:paraId="0440BBCF" w14:textId="6F2BDD61" w:rsidR="00210676" w:rsidRDefault="003F77A0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 w:rsidRPr="00C22FCE">
              <w:rPr>
                <w:position w:val="-32"/>
              </w:rPr>
              <w:object w:dxaOrig="1080" w:dyaOrig="760" w14:anchorId="558BCC5D">
                <v:shape id="_x0000_i1082" type="#_x0000_t75" style="width:59.4pt;height:38.35pt" o:ole="">
                  <v:imagedata r:id="rId40" o:title=""/>
                </v:shape>
                <o:OLEObject Type="Embed" ProgID="Equation.DSMT4" ShapeID="_x0000_i1082" DrawAspect="Content" ObjectID="_1776694073" r:id="rId94"/>
              </w:object>
            </w:r>
          </w:p>
        </w:tc>
      </w:tr>
      <w:tr w:rsidR="003F77A0" w:rsidRPr="0053696E" w14:paraId="6DEABD2D" w14:textId="77777777" w:rsidTr="00BD33CF">
        <w:trPr>
          <w:jc w:val="center"/>
        </w:trPr>
        <w:tc>
          <w:tcPr>
            <w:tcW w:w="1978" w:type="dxa"/>
            <w:vAlign w:val="center"/>
          </w:tcPr>
          <w:p w14:paraId="3771A73C" w14:textId="3D0175C5" w:rsidR="003F77A0" w:rsidRDefault="003F77A0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Capacitor (C)</w:t>
            </w:r>
          </w:p>
        </w:tc>
        <w:tc>
          <w:tcPr>
            <w:tcW w:w="2847" w:type="dxa"/>
            <w:vAlign w:val="center"/>
          </w:tcPr>
          <w:p w14:paraId="1E298692" w14:textId="1BFC23B2" w:rsidR="003F77A0" w:rsidRDefault="00310BD4" w:rsidP="00D81F9D">
            <w:pPr>
              <w:autoSpaceDE w:val="0"/>
              <w:autoSpaceDN w:val="0"/>
              <w:adjustRightInd w:val="0"/>
              <w:jc w:val="center"/>
            </w:pPr>
            <w:r w:rsidRPr="00310BD4">
              <w:rPr>
                <w:position w:val="-12"/>
              </w:rPr>
              <w:object w:dxaOrig="340" w:dyaOrig="380" w14:anchorId="5A556A36">
                <v:shape id="_x0000_i1083" type="#_x0000_t75" style="width:18.7pt;height:19.15pt" o:ole="">
                  <v:imagedata r:id="rId95" o:title=""/>
                </v:shape>
                <o:OLEObject Type="Embed" ProgID="Equation.DSMT4" ShapeID="_x0000_i1083" DrawAspect="Content" ObjectID="_1776694074" r:id="rId96"/>
              </w:object>
            </w:r>
          </w:p>
        </w:tc>
        <w:tc>
          <w:tcPr>
            <w:tcW w:w="2926" w:type="dxa"/>
            <w:vAlign w:val="center"/>
          </w:tcPr>
          <w:p w14:paraId="3A1C620F" w14:textId="7FD69E22" w:rsidR="003F77A0" w:rsidRDefault="00310BD4" w:rsidP="00D81F9D">
            <w:pPr>
              <w:autoSpaceDE w:val="0"/>
              <w:autoSpaceDN w:val="0"/>
              <w:adjustRightInd w:val="0"/>
              <w:jc w:val="center"/>
            </w:pPr>
            <w:r w:rsidRPr="00C22FCE">
              <w:rPr>
                <w:position w:val="-32"/>
              </w:rPr>
              <w:object w:dxaOrig="680" w:dyaOrig="760" w14:anchorId="4057B564">
                <v:shape id="_x0000_i1084" type="#_x0000_t75" style="width:37.4pt;height:38.35pt" o:ole="">
                  <v:imagedata r:id="rId50" o:title=""/>
                </v:shape>
                <o:OLEObject Type="Embed" ProgID="Equation.DSMT4" ShapeID="_x0000_i1084" DrawAspect="Content" ObjectID="_1776694075" r:id="rId97"/>
              </w:object>
            </w:r>
          </w:p>
        </w:tc>
      </w:tr>
      <w:tr w:rsidR="00310BD4" w:rsidRPr="0053696E" w14:paraId="14C8EDB1" w14:textId="77777777" w:rsidTr="00BD33CF">
        <w:trPr>
          <w:jc w:val="center"/>
        </w:trPr>
        <w:tc>
          <w:tcPr>
            <w:tcW w:w="1978" w:type="dxa"/>
            <w:vAlign w:val="center"/>
          </w:tcPr>
          <w:p w14:paraId="2EECAD03" w14:textId="61985FB5" w:rsidR="00310BD4" w:rsidRDefault="00310BD4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Switches (Q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1</w:t>
            </w:r>
            <w:r>
              <w:rPr>
                <w:rFonts w:ascii="Bahnschrift SemiBold" w:hAnsi="Bahnschrift SemiBold"/>
                <w:sz w:val="24"/>
                <w:szCs w:val="24"/>
              </w:rPr>
              <w:t>, Q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2</w:t>
            </w:r>
            <w:r>
              <w:rPr>
                <w:rFonts w:ascii="Bahnschrift SemiBold" w:hAnsi="Bahnschrift SemiBold"/>
                <w:sz w:val="24"/>
                <w:szCs w:val="24"/>
              </w:rPr>
              <w:t>)</w:t>
            </w:r>
          </w:p>
        </w:tc>
        <w:tc>
          <w:tcPr>
            <w:tcW w:w="2847" w:type="dxa"/>
            <w:vAlign w:val="center"/>
          </w:tcPr>
          <w:p w14:paraId="48B61A51" w14:textId="26910A33" w:rsidR="00310BD4" w:rsidRDefault="00BD33CF" w:rsidP="00D81F9D">
            <w:pPr>
              <w:autoSpaceDE w:val="0"/>
              <w:autoSpaceDN w:val="0"/>
              <w:adjustRightInd w:val="0"/>
              <w:jc w:val="center"/>
            </w:pPr>
            <w:r w:rsidRPr="00310BD4">
              <w:rPr>
                <w:position w:val="-12"/>
              </w:rPr>
              <w:object w:dxaOrig="460" w:dyaOrig="380" w14:anchorId="0423FE80">
                <v:shape id="_x0000_i1085" type="#_x0000_t75" style="width:25.7pt;height:19.15pt" o:ole="">
                  <v:imagedata r:id="rId98" o:title=""/>
                </v:shape>
                <o:OLEObject Type="Embed" ProgID="Equation.DSMT4" ShapeID="_x0000_i1085" DrawAspect="Content" ObjectID="_1776694076" r:id="rId99"/>
              </w:object>
            </w:r>
          </w:p>
        </w:tc>
        <w:tc>
          <w:tcPr>
            <w:tcW w:w="2926" w:type="dxa"/>
            <w:vAlign w:val="center"/>
          </w:tcPr>
          <w:p w14:paraId="0D1C612F" w14:textId="1BC48428" w:rsidR="00310BD4" w:rsidRDefault="00BD33CF" w:rsidP="00D81F9D">
            <w:pPr>
              <w:autoSpaceDE w:val="0"/>
              <w:autoSpaceDN w:val="0"/>
              <w:adjustRightInd w:val="0"/>
              <w:jc w:val="center"/>
            </w:pPr>
            <w:r w:rsidRPr="00C22FCE">
              <w:rPr>
                <w:position w:val="-32"/>
              </w:rPr>
              <w:object w:dxaOrig="1240" w:dyaOrig="760" w14:anchorId="5B20FE31">
                <v:shape id="_x0000_i1086" type="#_x0000_t75" style="width:67.8pt;height:38.35pt" o:ole="">
                  <v:imagedata r:id="rId60" o:title=""/>
                </v:shape>
                <o:OLEObject Type="Embed" ProgID="Equation.DSMT4" ShapeID="_x0000_i1086" DrawAspect="Content" ObjectID="_1776694077" r:id="rId100"/>
              </w:object>
            </w:r>
          </w:p>
        </w:tc>
      </w:tr>
      <w:tr w:rsidR="00BD33CF" w:rsidRPr="0053696E" w14:paraId="4F336804" w14:textId="77777777" w:rsidTr="00BD33CF">
        <w:trPr>
          <w:jc w:val="center"/>
        </w:trPr>
        <w:tc>
          <w:tcPr>
            <w:tcW w:w="1978" w:type="dxa"/>
            <w:vAlign w:val="center"/>
          </w:tcPr>
          <w:p w14:paraId="51497636" w14:textId="07F057FA" w:rsidR="00BD33CF" w:rsidRDefault="00BD33CF" w:rsidP="00D81F9D">
            <w:pPr>
              <w:autoSpaceDE w:val="0"/>
              <w:autoSpaceDN w:val="0"/>
              <w:adjustRightInd w:val="0"/>
              <w:jc w:val="center"/>
              <w:rPr>
                <w:rFonts w:ascii="Bahnschrift SemiBold" w:hAnsi="Bahnschrift SemiBold"/>
                <w:sz w:val="24"/>
                <w:szCs w:val="24"/>
              </w:rPr>
            </w:pPr>
            <w:r>
              <w:rPr>
                <w:rFonts w:ascii="Bahnschrift SemiBold" w:hAnsi="Bahnschrift SemiBold"/>
                <w:sz w:val="24"/>
                <w:szCs w:val="24"/>
              </w:rPr>
              <w:t>Diodes (D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1</w:t>
            </w:r>
            <w:r>
              <w:rPr>
                <w:rFonts w:ascii="Bahnschrift SemiBold" w:hAnsi="Bahnschrift SemiBold"/>
                <w:sz w:val="24"/>
                <w:szCs w:val="24"/>
              </w:rPr>
              <w:t>, Di</w:t>
            </w:r>
            <w:r>
              <w:rPr>
                <w:rFonts w:ascii="Bahnschrift SemiBold" w:hAnsi="Bahnschrift SemiBold"/>
                <w:sz w:val="24"/>
                <w:szCs w:val="24"/>
                <w:vertAlign w:val="subscript"/>
              </w:rPr>
              <w:t>2</w:t>
            </w:r>
            <w:r>
              <w:rPr>
                <w:rFonts w:ascii="Bahnschrift SemiBold" w:hAnsi="Bahnschrift SemiBold"/>
                <w:sz w:val="24"/>
                <w:szCs w:val="24"/>
              </w:rPr>
              <w:t>)</w:t>
            </w:r>
          </w:p>
        </w:tc>
        <w:tc>
          <w:tcPr>
            <w:tcW w:w="2847" w:type="dxa"/>
            <w:vAlign w:val="center"/>
          </w:tcPr>
          <w:p w14:paraId="0A48CD36" w14:textId="5A104607" w:rsidR="00BD33CF" w:rsidRDefault="00562995" w:rsidP="00D81F9D">
            <w:pPr>
              <w:autoSpaceDE w:val="0"/>
              <w:autoSpaceDN w:val="0"/>
              <w:adjustRightInd w:val="0"/>
              <w:jc w:val="center"/>
            </w:pPr>
            <w:r w:rsidRPr="00310BD4">
              <w:rPr>
                <w:position w:val="-12"/>
              </w:rPr>
              <w:object w:dxaOrig="460" w:dyaOrig="380" w14:anchorId="0FE8339A">
                <v:shape id="_x0000_i1087" type="#_x0000_t75" style="width:25.7pt;height:19.15pt" o:ole="">
                  <v:imagedata r:id="rId98" o:title=""/>
                </v:shape>
                <o:OLEObject Type="Embed" ProgID="Equation.DSMT4" ShapeID="_x0000_i1087" DrawAspect="Content" ObjectID="_1776694078" r:id="rId101"/>
              </w:object>
            </w:r>
          </w:p>
        </w:tc>
        <w:tc>
          <w:tcPr>
            <w:tcW w:w="2926" w:type="dxa"/>
            <w:vAlign w:val="center"/>
          </w:tcPr>
          <w:p w14:paraId="25F5510F" w14:textId="66F1E426" w:rsidR="00BD33CF" w:rsidRDefault="00BD33CF" w:rsidP="00D81F9D">
            <w:pPr>
              <w:autoSpaceDE w:val="0"/>
              <w:autoSpaceDN w:val="0"/>
              <w:adjustRightInd w:val="0"/>
              <w:jc w:val="center"/>
            </w:pPr>
            <w:r w:rsidRPr="00C22FCE">
              <w:rPr>
                <w:position w:val="-32"/>
              </w:rPr>
              <w:object w:dxaOrig="1080" w:dyaOrig="760" w14:anchorId="36A15976">
                <v:shape id="_x0000_i1088" type="#_x0000_t75" style="width:59.4pt;height:38.35pt" o:ole="">
                  <v:imagedata r:id="rId40" o:title=""/>
                </v:shape>
                <o:OLEObject Type="Embed" ProgID="Equation.DSMT4" ShapeID="_x0000_i1088" DrawAspect="Content" ObjectID="_1776694079" r:id="rId102"/>
              </w:object>
            </w:r>
          </w:p>
        </w:tc>
      </w:tr>
    </w:tbl>
    <w:p w14:paraId="745FD586" w14:textId="77777777" w:rsidR="008E3DAD" w:rsidRDefault="008E3DAD" w:rsidP="0043195A">
      <w:pPr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</w:p>
    <w:p w14:paraId="08F0AFE4" w14:textId="513F8CD6" w:rsidR="0037755D" w:rsidRPr="00AB37C0" w:rsidRDefault="0037755D" w:rsidP="0037755D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Efficiency analysis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1498629F" w14:textId="439919FC" w:rsidR="0037755D" w:rsidRPr="00EA2EF4" w:rsidRDefault="00EA2EF4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iCs/>
          <w:color w:val="0D0D0D" w:themeColor="text1" w:themeTint="F2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color w:val="0D0D0D" w:themeColor="text1" w:themeTint="F2"/>
          </w:rPr>
          <m:t xml:space="preserve">% Efficiency= </m:t>
        </m:r>
        <m:f>
          <m:fPr>
            <m:ctrlPr>
              <w:rPr>
                <w:rFonts w:ascii="Cambria Math" w:hAnsi="Cambria Math"/>
                <w:iCs/>
                <w:color w:val="0D0D0D" w:themeColor="text1" w:themeTint="F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D0D0D" w:themeColor="text1" w:themeTint="F2"/>
              </w:rPr>
              <m:t>Power delivered to the load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D0D0D" w:themeColor="text1" w:themeTint="F2"/>
              </w:rPr>
              <m:t>Power drawn from the source</m:t>
            </m:r>
          </m:den>
        </m:f>
        <m:r>
          <m:rPr>
            <m:sty m:val="p"/>
          </m:rPr>
          <w:rPr>
            <w:rFonts w:ascii="Cambria Math" w:hAnsi="Cambria Math"/>
            <w:color w:val="0D0D0D" w:themeColor="text1" w:themeTint="F2"/>
          </w:rPr>
          <m:t>x100</m:t>
        </m:r>
      </m:oMath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 xml:space="preserve"> </w:t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r w:rsidR="00EE23A7">
        <w:rPr>
          <w:rFonts w:ascii="Bahnschrift SemiBold" w:eastAsia="TimesTenLTStd-Roman" w:hAnsi="Bahnschrift SemiBold" w:cs="TimesTenLTStd-Roman"/>
          <w:color w:val="0D0D0D" w:themeColor="text1" w:themeTint="F2"/>
        </w:rPr>
        <w:tab/>
      </w:r>
      <w:proofErr w:type="gramStart"/>
      <w:r w:rsidR="00EE23A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EE23A7" w:rsidRPr="004C733D">
        <w:rPr>
          <w:rFonts w:ascii="Bahnschrift SemiBold" w:hAnsi="Bahnschrift SemiBold"/>
          <w:sz w:val="24"/>
          <w:szCs w:val="24"/>
        </w:rPr>
        <w:t>(1</w:t>
      </w:r>
      <w:r w:rsidR="00EE23A7">
        <w:rPr>
          <w:rFonts w:ascii="Bahnschrift SemiBold" w:hAnsi="Bahnschrift SemiBold"/>
          <w:sz w:val="24"/>
          <w:szCs w:val="24"/>
        </w:rPr>
        <w:t>5</w:t>
      </w:r>
      <w:r w:rsidR="00EE23A7" w:rsidRPr="004C733D">
        <w:rPr>
          <w:rFonts w:ascii="Bahnschrift SemiBold" w:hAnsi="Bahnschrift SemiBold"/>
          <w:sz w:val="24"/>
          <w:szCs w:val="24"/>
        </w:rPr>
        <w:t>)</w:t>
      </w:r>
    </w:p>
    <w:p w14:paraId="10BF5DA0" w14:textId="77777777" w:rsidR="00EE23A7" w:rsidRDefault="00EE23A7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iCs/>
          <w:color w:val="0D0D0D" w:themeColor="text1" w:themeTint="F2"/>
          <w:sz w:val="24"/>
          <w:szCs w:val="24"/>
        </w:rPr>
      </w:pPr>
    </w:p>
    <w:p w14:paraId="7D27BE67" w14:textId="4BDCFD22" w:rsidR="00EA2EF4" w:rsidRDefault="00A05C25" w:rsidP="0037755D">
      <w:pPr>
        <w:autoSpaceDE w:val="0"/>
        <w:autoSpaceDN w:val="0"/>
        <w:adjustRightInd w:val="0"/>
        <w:spacing w:after="0" w:line="240" w:lineRule="auto"/>
        <w:jc w:val="both"/>
      </w:pPr>
      <w:r w:rsidRPr="00A05C25">
        <w:rPr>
          <w:position w:val="-34"/>
        </w:rPr>
        <w:object w:dxaOrig="2340" w:dyaOrig="800" w14:anchorId="6FF57D0E">
          <v:shape id="_x0000_i1089" type="#_x0000_t75" style="width:128.55pt;height:39.25pt" o:ole="">
            <v:imagedata r:id="rId103" o:title=""/>
          </v:shape>
          <o:OLEObject Type="Embed" ProgID="Equation.DSMT4" ShapeID="_x0000_i1089" DrawAspect="Content" ObjectID="_1776694080" r:id="rId104"/>
        </w:object>
      </w:r>
      <w:r w:rsidR="00EE23A7">
        <w:tab/>
      </w:r>
      <w:r w:rsidR="00EE23A7">
        <w:tab/>
      </w:r>
      <w:r w:rsidR="00EE23A7">
        <w:tab/>
      </w:r>
      <w:r w:rsidR="00EE23A7">
        <w:tab/>
      </w:r>
      <w:r w:rsidR="00EE23A7">
        <w:tab/>
      </w:r>
      <w:r w:rsidR="00EE23A7">
        <w:tab/>
      </w:r>
      <w:r w:rsidR="00EE23A7">
        <w:tab/>
      </w:r>
      <w:r w:rsidR="00EE23A7">
        <w:tab/>
      </w:r>
      <w:r w:rsidR="00EE23A7">
        <w:tab/>
      </w:r>
      <w:proofErr w:type="gramStart"/>
      <w:r w:rsidR="00EE23A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EE23A7" w:rsidRPr="004C733D">
        <w:rPr>
          <w:rFonts w:ascii="Bahnschrift SemiBold" w:hAnsi="Bahnschrift SemiBold"/>
          <w:sz w:val="24"/>
          <w:szCs w:val="24"/>
        </w:rPr>
        <w:t>(1</w:t>
      </w:r>
      <w:r w:rsidR="00EE23A7">
        <w:rPr>
          <w:rFonts w:ascii="Bahnschrift SemiBold" w:hAnsi="Bahnschrift SemiBold"/>
          <w:sz w:val="24"/>
          <w:szCs w:val="24"/>
        </w:rPr>
        <w:t>6</w:t>
      </w:r>
      <w:r w:rsidR="00EE23A7" w:rsidRPr="004C733D">
        <w:rPr>
          <w:rFonts w:ascii="Bahnschrift SemiBold" w:hAnsi="Bahnschrift SemiBold"/>
          <w:sz w:val="24"/>
          <w:szCs w:val="24"/>
        </w:rPr>
        <w:t>)</w:t>
      </w:r>
    </w:p>
    <w:p w14:paraId="54D587D1" w14:textId="08FB1A7A" w:rsidR="00AA1528" w:rsidRDefault="00AA1528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 xml:space="preserve">Power losses occurring </w:t>
      </w:r>
      <w:r w:rsidR="00947E5A">
        <w:rPr>
          <w:rFonts w:ascii="Bahnschrift SemiBold" w:hAnsi="Bahnschrift SemiBold"/>
          <w:sz w:val="24"/>
          <w:szCs w:val="24"/>
        </w:rPr>
        <w:t>in</w:t>
      </w:r>
      <w:r>
        <w:rPr>
          <w:rFonts w:ascii="Bahnschrift SemiBold" w:hAnsi="Bahnschrift SemiBold"/>
          <w:sz w:val="24"/>
          <w:szCs w:val="24"/>
        </w:rPr>
        <w:t xml:space="preserve"> various components are given below:</w:t>
      </w:r>
    </w:p>
    <w:p w14:paraId="7F94B68F" w14:textId="77777777" w:rsidR="00AA1528" w:rsidRDefault="00AA1528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5417B9C2" w14:textId="24337404" w:rsidR="00AA1528" w:rsidRDefault="00AA1528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>Power loss in inductor:</w:t>
      </w:r>
    </w:p>
    <w:p w14:paraId="16A93389" w14:textId="77777777" w:rsidR="00AA1528" w:rsidRDefault="00AA1528" w:rsidP="0037755D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2648699F" w14:textId="46BB429F" w:rsidR="00AA1528" w:rsidRDefault="00843D68" w:rsidP="0037755D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1700" w:dyaOrig="560" w14:anchorId="18292C9F">
          <v:shape id="_x0000_i1090" type="#_x0000_t75" style="width:93.5pt;height:28.5pt" o:ole="">
            <v:imagedata r:id="rId105" o:title=""/>
          </v:shape>
          <o:OLEObject Type="Embed" ProgID="Equation.DSMT4" ShapeID="_x0000_i1090" DrawAspect="Content" ObjectID="_1776694081" r:id="rId106"/>
        </w:object>
      </w:r>
      <w:r w:rsidR="000866B7">
        <w:t xml:space="preserve"> </w: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1</w:t>
      </w:r>
      <w:r w:rsidR="000866B7">
        <w:rPr>
          <w:rFonts w:ascii="Bahnschrift SemiBold" w:hAnsi="Bahnschrift SemiBold"/>
          <w:sz w:val="24"/>
          <w:szCs w:val="24"/>
        </w:rPr>
        <w:t>7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39E1356A" w14:textId="77777777" w:rsidR="00843D68" w:rsidRDefault="00843D68" w:rsidP="0037755D">
      <w:pPr>
        <w:autoSpaceDE w:val="0"/>
        <w:autoSpaceDN w:val="0"/>
        <w:adjustRightInd w:val="0"/>
        <w:spacing w:after="0" w:line="240" w:lineRule="auto"/>
        <w:jc w:val="both"/>
      </w:pPr>
    </w:p>
    <w:p w14:paraId="60E120A5" w14:textId="64F6920C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lastRenderedPageBreak/>
        <w:t>Power loss in capacitor:</w:t>
      </w:r>
    </w:p>
    <w:p w14:paraId="37AE39C7" w14:textId="77777777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31EB46FC" w14:textId="5F66B150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1740" w:dyaOrig="560" w14:anchorId="6D2288A5">
          <v:shape id="_x0000_i1091" type="#_x0000_t75" style="width:95.4pt;height:28.5pt" o:ole="">
            <v:imagedata r:id="rId107" o:title=""/>
          </v:shape>
          <o:OLEObject Type="Embed" ProgID="Equation.DSMT4" ShapeID="_x0000_i1091" DrawAspect="Content" ObjectID="_1776694082" r:id="rId108"/>
        </w:object>
      </w:r>
      <w:r w:rsidR="000866B7">
        <w:t xml:space="preserve"> </w: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1</w:t>
      </w:r>
      <w:r w:rsidR="000866B7">
        <w:rPr>
          <w:rFonts w:ascii="Bahnschrift SemiBold" w:hAnsi="Bahnschrift SemiBold"/>
          <w:sz w:val="24"/>
          <w:szCs w:val="24"/>
        </w:rPr>
        <w:t>8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50E728BA" w14:textId="77777777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</w:pPr>
    </w:p>
    <w:p w14:paraId="7B42C1CD" w14:textId="624DB2F8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>Power loss in switches:</w:t>
      </w:r>
    </w:p>
    <w:p w14:paraId="4B11C8C9" w14:textId="77777777" w:rsidR="00843D68" w:rsidRDefault="00843D68" w:rsidP="00843D68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0450B5D8" w14:textId="117196F8" w:rsidR="00843D68" w:rsidRDefault="009B1476" w:rsidP="00843D68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2299" w:dyaOrig="560" w14:anchorId="6A9BEF93">
          <v:shape id="_x0000_i1092" type="#_x0000_t75" style="width:126.7pt;height:28.5pt" o:ole="">
            <v:imagedata r:id="rId109" o:title=""/>
          </v:shape>
          <o:OLEObject Type="Embed" ProgID="Equation.DSMT4" ShapeID="_x0000_i1092" DrawAspect="Content" ObjectID="_1776694083" r:id="rId110"/>
        </w:object>
      </w:r>
      <w:r w:rsidR="000866B7">
        <w:t xml:space="preserve"> </w: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1</w:t>
      </w:r>
      <w:r w:rsidR="000866B7">
        <w:rPr>
          <w:rFonts w:ascii="Bahnschrift SemiBold" w:hAnsi="Bahnschrift SemiBold"/>
          <w:sz w:val="24"/>
          <w:szCs w:val="24"/>
        </w:rPr>
        <w:t>9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06812E28" w14:textId="77777777" w:rsidR="009B1476" w:rsidRDefault="009B1476" w:rsidP="00843D68">
      <w:pPr>
        <w:autoSpaceDE w:val="0"/>
        <w:autoSpaceDN w:val="0"/>
        <w:adjustRightInd w:val="0"/>
        <w:spacing w:after="0" w:line="240" w:lineRule="auto"/>
        <w:jc w:val="both"/>
      </w:pPr>
    </w:p>
    <w:p w14:paraId="05CC04B2" w14:textId="73E94B80" w:rsidR="009B1476" w:rsidRDefault="00B34F1B" w:rsidP="00843D68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2340" w:dyaOrig="560" w14:anchorId="7EDCCDE1">
          <v:shape id="_x0000_i1093" type="#_x0000_t75" style="width:128.55pt;height:28.5pt" o:ole="">
            <v:imagedata r:id="rId111" o:title=""/>
          </v:shape>
          <o:OLEObject Type="Embed" ProgID="Equation.DSMT4" ShapeID="_x0000_i1093" DrawAspect="Content" ObjectID="_1776694084" r:id="rId112"/>
        </w:objec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0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2FD3449D" w14:textId="77777777" w:rsidR="00B34F1B" w:rsidRDefault="00B34F1B" w:rsidP="00843D68">
      <w:pPr>
        <w:autoSpaceDE w:val="0"/>
        <w:autoSpaceDN w:val="0"/>
        <w:adjustRightInd w:val="0"/>
        <w:spacing w:after="0" w:line="240" w:lineRule="auto"/>
        <w:jc w:val="both"/>
      </w:pPr>
    </w:p>
    <w:p w14:paraId="78BE8050" w14:textId="59D7C16A" w:rsidR="00B34F1B" w:rsidRDefault="00B34F1B" w:rsidP="00B34F1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>Power loss in diodes:</w:t>
      </w:r>
    </w:p>
    <w:p w14:paraId="3F4D8668" w14:textId="77777777" w:rsidR="00B34F1B" w:rsidRDefault="00B34F1B" w:rsidP="00B34F1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1C2A1BAD" w14:textId="51DF0B38" w:rsidR="00B34F1B" w:rsidRDefault="00B34F1B" w:rsidP="00B34F1B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2100" w:dyaOrig="560" w14:anchorId="21324D59">
          <v:shape id="_x0000_i1094" type="#_x0000_t75" style="width:115.5pt;height:28.5pt" o:ole="">
            <v:imagedata r:id="rId113" o:title=""/>
          </v:shape>
          <o:OLEObject Type="Embed" ProgID="Equation.DSMT4" ShapeID="_x0000_i1094" DrawAspect="Content" ObjectID="_1776694085" r:id="rId114"/>
        </w:objec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1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5BAD3541" w14:textId="77777777" w:rsidR="00B34F1B" w:rsidRDefault="00B34F1B" w:rsidP="00B34F1B">
      <w:pPr>
        <w:autoSpaceDE w:val="0"/>
        <w:autoSpaceDN w:val="0"/>
        <w:adjustRightInd w:val="0"/>
        <w:spacing w:after="0" w:line="240" w:lineRule="auto"/>
        <w:jc w:val="both"/>
      </w:pPr>
    </w:p>
    <w:p w14:paraId="32EB0B2B" w14:textId="17A742C9" w:rsidR="00B34F1B" w:rsidRDefault="00766BB6" w:rsidP="00B34F1B">
      <w:pPr>
        <w:autoSpaceDE w:val="0"/>
        <w:autoSpaceDN w:val="0"/>
        <w:adjustRightInd w:val="0"/>
        <w:spacing w:after="0" w:line="240" w:lineRule="auto"/>
        <w:jc w:val="both"/>
      </w:pPr>
      <w:r w:rsidRPr="00FD16DE">
        <w:rPr>
          <w:position w:val="-22"/>
        </w:rPr>
        <w:object w:dxaOrig="2120" w:dyaOrig="560" w14:anchorId="7E183567">
          <v:shape id="_x0000_i1095" type="#_x0000_t75" style="width:116.4pt;height:28.5pt" o:ole="">
            <v:imagedata r:id="rId115" o:title=""/>
          </v:shape>
          <o:OLEObject Type="Embed" ProgID="Equation.DSMT4" ShapeID="_x0000_i1095" DrawAspect="Content" ObjectID="_1776694086" r:id="rId116"/>
        </w:objec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2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44C4571B" w14:textId="77777777" w:rsidR="00766BB6" w:rsidRDefault="00766BB6" w:rsidP="00B34F1B">
      <w:pPr>
        <w:autoSpaceDE w:val="0"/>
        <w:autoSpaceDN w:val="0"/>
        <w:adjustRightInd w:val="0"/>
        <w:spacing w:after="0" w:line="240" w:lineRule="auto"/>
        <w:jc w:val="both"/>
      </w:pPr>
    </w:p>
    <w:p w14:paraId="4F8A3C61" w14:textId="4523D9DF" w:rsidR="00766BB6" w:rsidRDefault="00766BB6" w:rsidP="00B34F1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>Total power loss</w:t>
      </w:r>
      <w:r w:rsidR="0008778A">
        <w:rPr>
          <w:rFonts w:ascii="Bahnschrift SemiBold" w:hAnsi="Bahnschrift SemiBold"/>
          <w:sz w:val="24"/>
          <w:szCs w:val="24"/>
        </w:rPr>
        <w:t>:</w:t>
      </w:r>
    </w:p>
    <w:p w14:paraId="55767540" w14:textId="77777777" w:rsidR="0008778A" w:rsidRDefault="0008778A" w:rsidP="00B34F1B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210F8624" w14:textId="7C7B5BB1" w:rsidR="0008778A" w:rsidRDefault="00F61AD8" w:rsidP="00B34F1B">
      <w:pPr>
        <w:autoSpaceDE w:val="0"/>
        <w:autoSpaceDN w:val="0"/>
        <w:adjustRightInd w:val="0"/>
        <w:spacing w:after="0" w:line="240" w:lineRule="auto"/>
        <w:jc w:val="both"/>
      </w:pPr>
      <w:r w:rsidRPr="00A366BE">
        <w:rPr>
          <w:position w:val="-18"/>
        </w:rPr>
        <w:object w:dxaOrig="3840" w:dyaOrig="480" w14:anchorId="7F6DA6CD">
          <v:shape id="_x0000_i1096" type="#_x0000_t75" style="width:211.8pt;height:24.3pt" o:ole="">
            <v:imagedata r:id="rId117" o:title=""/>
          </v:shape>
          <o:OLEObject Type="Embed" ProgID="Equation.DSMT4" ShapeID="_x0000_i1096" DrawAspect="Content" ObjectID="_1776694087" r:id="rId118"/>
        </w:objec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3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5D226AA5" w14:textId="77777777" w:rsidR="00291C09" w:rsidRDefault="00291C09" w:rsidP="00B34F1B">
      <w:pPr>
        <w:autoSpaceDE w:val="0"/>
        <w:autoSpaceDN w:val="0"/>
        <w:adjustRightInd w:val="0"/>
        <w:spacing w:after="0" w:line="240" w:lineRule="auto"/>
        <w:jc w:val="both"/>
      </w:pPr>
    </w:p>
    <w:p w14:paraId="2D852152" w14:textId="0B6A1C1A" w:rsidR="00291C09" w:rsidRPr="00AB37C0" w:rsidRDefault="00291C09" w:rsidP="00291C09">
      <w:pPr>
        <w:pStyle w:val="ListParagraph"/>
        <w:numPr>
          <w:ilvl w:val="0"/>
          <w:numId w:val="8"/>
        </w:numPr>
        <w:ind w:left="-142" w:right="-188" w:hanging="284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 xml:space="preserve">Effect of non-idealities on </w:t>
      </w:r>
      <w:r w:rsidR="00D119D5"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  <w:u w:val="single"/>
        </w:rPr>
        <w:t>voltage gain expression</w:t>
      </w:r>
      <w:r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  <w:t>:</w:t>
      </w:r>
    </w:p>
    <w:p w14:paraId="21549291" w14:textId="01736840" w:rsidR="0019120E" w:rsidRDefault="00291C09" w:rsidP="00291C09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  <w:r>
        <w:rPr>
          <w:rFonts w:ascii="Bahnschrift SemiBold" w:hAnsi="Bahnschrift SemiBold"/>
          <w:sz w:val="24"/>
          <w:szCs w:val="24"/>
        </w:rPr>
        <w:t xml:space="preserve">Power losses occurring </w:t>
      </w:r>
      <w:r w:rsidR="00947E5A">
        <w:rPr>
          <w:rFonts w:ascii="Bahnschrift SemiBold" w:hAnsi="Bahnschrift SemiBold"/>
          <w:sz w:val="24"/>
          <w:szCs w:val="24"/>
        </w:rPr>
        <w:t>in</w:t>
      </w:r>
      <w:r>
        <w:rPr>
          <w:rFonts w:ascii="Bahnschrift SemiBold" w:hAnsi="Bahnschrift SemiBold"/>
          <w:sz w:val="24"/>
          <w:szCs w:val="24"/>
        </w:rPr>
        <w:t xml:space="preserve"> various components are given below:</w:t>
      </w:r>
    </w:p>
    <w:p w14:paraId="139B0F9C" w14:textId="77777777" w:rsidR="0019120E" w:rsidRDefault="0019120E" w:rsidP="00291C09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58FB99B7" w14:textId="18538D09" w:rsidR="0019120E" w:rsidRDefault="009D1CA7" w:rsidP="0019120E">
      <w:pPr>
        <w:ind w:left="-567"/>
        <w:jc w:val="center"/>
        <w:rPr>
          <w:rFonts w:ascii="Bahnschrift SemiBold" w:hAnsi="Bahnschrift SemiBold"/>
          <w:color w:val="0D0D0D" w:themeColor="text1" w:themeTint="F2"/>
          <w:sz w:val="24"/>
          <w:szCs w:val="24"/>
        </w:rPr>
      </w:pPr>
      <w:r>
        <w:rPr>
          <w:rFonts w:ascii="Bahnschrift SemiBold" w:hAnsi="Bahnschrift SemiBold"/>
          <w:noProof/>
          <w:color w:val="0D0D0D" w:themeColor="text1" w:themeTint="F2"/>
          <w:sz w:val="24"/>
          <w:szCs w:val="24"/>
          <w:lang w:val="en-US" w:bidi="hi-IN"/>
        </w:rPr>
        <w:drawing>
          <wp:inline distT="0" distB="0" distL="0" distR="0" wp14:anchorId="70B2D647" wp14:editId="4E53453B">
            <wp:extent cx="4132365" cy="1801495"/>
            <wp:effectExtent l="0" t="0" r="1905" b="8255"/>
            <wp:docPr id="13761143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529" cy="1808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4EF53" w14:textId="77777777" w:rsidR="0019120E" w:rsidRPr="00B964DE" w:rsidRDefault="0019120E" w:rsidP="0019120E">
      <w:pPr>
        <w:ind w:left="-567"/>
        <w:jc w:val="center"/>
        <w:rPr>
          <w:rFonts w:ascii="Bahnschrift SemiBold" w:hAnsi="Bahnschrift SemiBold"/>
          <w:color w:val="0D0D0D" w:themeColor="text1" w:themeTint="F2"/>
          <w:sz w:val="20"/>
          <w:szCs w:val="20"/>
        </w:rPr>
      </w:pP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t xml:space="preserve">Fig. </w:t>
      </w:r>
      <w:r>
        <w:rPr>
          <w:rFonts w:ascii="Bahnschrift SemiBold" w:hAnsi="Bahnschrift SemiBold"/>
          <w:color w:val="0D0D0D" w:themeColor="text1" w:themeTint="F2"/>
          <w:sz w:val="20"/>
          <w:szCs w:val="20"/>
        </w:rPr>
        <w:t>4</w:t>
      </w:r>
      <w:r w:rsidRPr="00401BB3">
        <w:rPr>
          <w:rFonts w:ascii="Bahnschrift SemiBold" w:hAnsi="Bahnschrift SemiBold"/>
          <w:color w:val="0D0D0D" w:themeColor="text1" w:themeTint="F2"/>
          <w:sz w:val="20"/>
          <w:szCs w:val="20"/>
        </w:rPr>
        <w:t xml:space="preserve">. </w:t>
      </w:r>
      <w:r>
        <w:rPr>
          <w:rFonts w:ascii="Bahnschrift SemiBold" w:hAnsi="Bahnschrift SemiBold"/>
          <w:color w:val="0D0D0D" w:themeColor="text1" w:themeTint="F2"/>
          <w:sz w:val="20"/>
          <w:szCs w:val="20"/>
        </w:rPr>
        <w:t>Circuit Diagram of Push-pull Converter with non-idealities.</w:t>
      </w:r>
    </w:p>
    <w:p w14:paraId="4FF84D74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Voltage across inductor L:</w:t>
      </w:r>
    </w:p>
    <w:p w14:paraId="03C02E17" w14:textId="700DB53F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Since the frequency of inductor voltage is T</w:t>
      </w: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  <w:vertAlign w:val="subscript"/>
        </w:rPr>
        <w:t>S</w:t>
      </w: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/2, only Mode-I and Mode-II or Mode-III and Mode-I</w:t>
      </w:r>
      <w:r w:rsid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V</w:t>
      </w: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will be taken:</w:t>
      </w:r>
    </w:p>
    <w:p w14:paraId="7EB4DEC0" w14:textId="77777777" w:rsidR="00867CB3" w:rsidRPr="00867CB3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color w:val="C00000"/>
          <w:kern w:val="0"/>
          <w:sz w:val="24"/>
          <w:szCs w:val="24"/>
        </w:rPr>
      </w:pPr>
    </w:p>
    <w:p w14:paraId="7BD26701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I</w:t>
      </w: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51C689EC" w14:textId="7F90577E" w:rsidR="00867CB3" w:rsidRPr="00A175E6" w:rsidRDefault="0034115D" w:rsidP="00867CB3">
      <w:pPr>
        <w:autoSpaceDE w:val="0"/>
        <w:autoSpaceDN w:val="0"/>
        <w:adjustRightInd w:val="0"/>
        <w:spacing w:after="0" w:line="240" w:lineRule="auto"/>
        <w:jc w:val="both"/>
      </w:pPr>
      <w:r w:rsidRPr="00E235BC">
        <w:rPr>
          <w:position w:val="-16"/>
        </w:rPr>
        <w:object w:dxaOrig="3860" w:dyaOrig="440" w14:anchorId="29F0EE31">
          <v:shape id="_x0000_i1097" type="#_x0000_t75" style="width:207.1pt;height:25.7pt" o:ole="">
            <v:imagedata r:id="rId120" o:title=""/>
          </v:shape>
          <o:OLEObject Type="Embed" ProgID="Equation.DSMT4" ShapeID="_x0000_i1097" DrawAspect="Content" ObjectID="_1776694088" r:id="rId121"/>
        </w:object>
      </w:r>
      <w:r w:rsidR="000866B7">
        <w:t xml:space="preserve"> </w: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4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48A6069D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</w:pPr>
    </w:p>
    <w:p w14:paraId="245893BF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  <w:u w:val="single"/>
        </w:rPr>
        <w:t>Mode-II</w:t>
      </w: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:</w:t>
      </w:r>
    </w:p>
    <w:p w14:paraId="7528D0A3" w14:textId="4F7C15DB" w:rsidR="00867CB3" w:rsidRPr="00A175E6" w:rsidRDefault="0034115D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E235BC">
        <w:rPr>
          <w:position w:val="-16"/>
        </w:rPr>
        <w:object w:dxaOrig="2360" w:dyaOrig="440" w14:anchorId="4CEDC273">
          <v:shape id="_x0000_i1098" type="#_x0000_t75" style="width:126.7pt;height:25.7pt" o:ole="">
            <v:imagedata r:id="rId122" o:title=""/>
          </v:shape>
          <o:OLEObject Type="Embed" ProgID="Equation.DSMT4" ShapeID="_x0000_i1098" DrawAspect="Content" ObjectID="_1776694089" r:id="rId123"/>
        </w:object>
      </w:r>
      <w:r w:rsidR="000866B7">
        <w:t xml:space="preserve"> </w:t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r w:rsidR="000866B7">
        <w:tab/>
      </w:r>
      <w:proofErr w:type="gramStart"/>
      <w:r w:rsidR="000866B7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0866B7" w:rsidRPr="004C733D">
        <w:rPr>
          <w:rFonts w:ascii="Bahnschrift SemiBold" w:hAnsi="Bahnschrift SemiBold"/>
          <w:sz w:val="24"/>
          <w:szCs w:val="24"/>
        </w:rPr>
        <w:t>(</w:t>
      </w:r>
      <w:r w:rsidR="000866B7">
        <w:rPr>
          <w:rFonts w:ascii="Bahnschrift SemiBold" w:hAnsi="Bahnschrift SemiBold"/>
          <w:sz w:val="24"/>
          <w:szCs w:val="24"/>
        </w:rPr>
        <w:t>25</w:t>
      </w:r>
      <w:r w:rsidR="000866B7" w:rsidRPr="004C733D">
        <w:rPr>
          <w:rFonts w:ascii="Bahnschrift SemiBold" w:hAnsi="Bahnschrift SemiBold"/>
          <w:sz w:val="24"/>
          <w:szCs w:val="24"/>
        </w:rPr>
        <w:t>)</w:t>
      </w:r>
    </w:p>
    <w:p w14:paraId="39D8FDA5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5487634E" w14:textId="752AEB95" w:rsidR="00867CB3" w:rsidRPr="008637E2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  <w:r w:rsidRPr="00A175E6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Applying Volt-sec balance across the inductor </w:t>
      </w:r>
      <w:r w:rsidRP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(eqn. </w:t>
      </w:r>
      <w:r w:rsidR="008637E2" w:rsidRP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24</w:t>
      </w:r>
      <w:r w:rsidRP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 xml:space="preserve"> and 2</w:t>
      </w:r>
      <w:r w:rsidR="008637E2" w:rsidRP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5</w:t>
      </w:r>
      <w:r w:rsidRP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)</w:t>
      </w:r>
      <w:r w:rsidR="008637E2">
        <w:rPr>
          <w:rFonts w:ascii="Bahnschrift SemiBold" w:eastAsia="TimesTenLTStd-Roman" w:hAnsi="Bahnschrift SemiBold" w:cs="TimesTenLTStd-Roman"/>
          <w:kern w:val="0"/>
          <w:sz w:val="24"/>
          <w:szCs w:val="24"/>
        </w:rPr>
        <w:t>,</w:t>
      </w:r>
    </w:p>
    <w:p w14:paraId="68F9824C" w14:textId="77777777" w:rsidR="00867CB3" w:rsidRPr="00A175E6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kern w:val="0"/>
          <w:sz w:val="24"/>
          <w:szCs w:val="24"/>
        </w:rPr>
      </w:pPr>
    </w:p>
    <w:p w14:paraId="47088B14" w14:textId="21353C82" w:rsidR="00867CB3" w:rsidRDefault="00490730" w:rsidP="00867CB3">
      <w:pPr>
        <w:autoSpaceDE w:val="0"/>
        <w:autoSpaceDN w:val="0"/>
        <w:adjustRightInd w:val="0"/>
        <w:spacing w:after="0" w:line="240" w:lineRule="auto"/>
        <w:jc w:val="both"/>
        <w:rPr>
          <w:color w:val="C00000"/>
        </w:rPr>
      </w:pPr>
      <w:r w:rsidRPr="00867CB3">
        <w:rPr>
          <w:color w:val="C00000"/>
          <w:position w:val="-16"/>
        </w:rPr>
        <w:object w:dxaOrig="6700" w:dyaOrig="440" w14:anchorId="4BF6460D">
          <v:shape id="_x0000_i1099" type="#_x0000_t75" style="width:334.3pt;height:24.8pt" o:ole="">
            <v:imagedata r:id="rId124" o:title=""/>
          </v:shape>
          <o:OLEObject Type="Embed" ProgID="Equation.DSMT4" ShapeID="_x0000_i1099" DrawAspect="Content" ObjectID="_1776694090" r:id="rId125"/>
        </w:object>
      </w:r>
      <w:r w:rsidR="008637E2">
        <w:rPr>
          <w:color w:val="C00000"/>
        </w:rPr>
        <w:t xml:space="preserve"> </w:t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proofErr w:type="gramStart"/>
      <w:r w:rsidR="008637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637E2" w:rsidRPr="004C733D">
        <w:rPr>
          <w:rFonts w:ascii="Bahnschrift SemiBold" w:hAnsi="Bahnschrift SemiBold"/>
          <w:sz w:val="24"/>
          <w:szCs w:val="24"/>
        </w:rPr>
        <w:t>(</w:t>
      </w:r>
      <w:r w:rsidR="008637E2">
        <w:rPr>
          <w:rFonts w:ascii="Bahnschrift SemiBold" w:hAnsi="Bahnschrift SemiBold"/>
          <w:sz w:val="24"/>
          <w:szCs w:val="24"/>
        </w:rPr>
        <w:t>26</w:t>
      </w:r>
      <w:r w:rsidR="008637E2" w:rsidRPr="004C733D">
        <w:rPr>
          <w:rFonts w:ascii="Bahnschrift SemiBold" w:hAnsi="Bahnschrift SemiBold"/>
          <w:sz w:val="24"/>
          <w:szCs w:val="24"/>
        </w:rPr>
        <w:t>)</w:t>
      </w:r>
    </w:p>
    <w:p w14:paraId="3AA93E3F" w14:textId="77777777" w:rsidR="006D0D94" w:rsidRDefault="006D0D94" w:rsidP="00867CB3">
      <w:pPr>
        <w:autoSpaceDE w:val="0"/>
        <w:autoSpaceDN w:val="0"/>
        <w:adjustRightInd w:val="0"/>
        <w:spacing w:after="0" w:line="240" w:lineRule="auto"/>
        <w:jc w:val="both"/>
        <w:rPr>
          <w:color w:val="C00000"/>
        </w:rPr>
      </w:pPr>
    </w:p>
    <w:p w14:paraId="2DCC6691" w14:textId="7DE98D15" w:rsidR="00867CB3" w:rsidRPr="00CE4E7C" w:rsidRDefault="006D0D94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color w:val="000000" w:themeColor="text1"/>
          <w:sz w:val="26"/>
          <w:szCs w:val="26"/>
        </w:rPr>
      </w:pPr>
      <w:r>
        <w:rPr>
          <w:rFonts w:ascii="Bahnschrift SemiBold" w:hAnsi="Bahnschrift SemiBold"/>
          <w:color w:val="000000" w:themeColor="text1"/>
          <w:sz w:val="24"/>
          <w:szCs w:val="24"/>
        </w:rPr>
        <w:t xml:space="preserve">Substituting, </w:t>
      </w:r>
      <w:r w:rsidR="00CE4E7C" w:rsidRPr="00CE4E7C">
        <w:rPr>
          <w:position w:val="-24"/>
        </w:rPr>
        <w:object w:dxaOrig="1320" w:dyaOrig="660" w14:anchorId="2E7C6B1D">
          <v:shape id="_x0000_i1100" type="#_x0000_t75" style="width:65.9pt;height:33.2pt" o:ole="">
            <v:imagedata r:id="rId126" o:title=""/>
          </v:shape>
          <o:OLEObject Type="Embed" ProgID="Equation.DSMT4" ShapeID="_x0000_i1100" DrawAspect="Content" ObjectID="_1776694091" r:id="rId127"/>
        </w:object>
      </w:r>
      <w:r w:rsidR="00CE4E7C">
        <w:t xml:space="preserve"> </w:t>
      </w:r>
      <w:r w:rsidR="00CE4E7C">
        <w:rPr>
          <w:rFonts w:ascii="Bahnschrift SemiBold" w:hAnsi="Bahnschrift SemiBold"/>
          <w:sz w:val="26"/>
          <w:szCs w:val="26"/>
        </w:rPr>
        <w:t>and solving the above equation gives,</w:t>
      </w:r>
    </w:p>
    <w:p w14:paraId="15879C86" w14:textId="77777777" w:rsidR="00867CB3" w:rsidRPr="00867CB3" w:rsidRDefault="00867CB3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color w:val="C00000"/>
          <w:sz w:val="24"/>
          <w:szCs w:val="24"/>
        </w:rPr>
      </w:pPr>
    </w:p>
    <w:p w14:paraId="0E8C7DF9" w14:textId="5E608343" w:rsidR="00867CB3" w:rsidRPr="00867CB3" w:rsidRDefault="008D2249" w:rsidP="00867CB3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eastAsia="TimesTenLTStd-Roman" w:hAnsi="Bahnschrift SemiBold" w:cs="TimesTenLTStd-Roman"/>
          <w:color w:val="C00000"/>
          <w:kern w:val="0"/>
          <w:sz w:val="24"/>
          <w:szCs w:val="24"/>
        </w:rPr>
      </w:pPr>
      <w:r w:rsidRPr="00580554">
        <w:rPr>
          <w:color w:val="C00000"/>
          <w:position w:val="-80"/>
        </w:rPr>
        <w:object w:dxaOrig="3120" w:dyaOrig="1620" w14:anchorId="41EA2E20">
          <v:shape id="_x0000_i1101" type="#_x0000_t75" style="width:167.4pt;height:84.6pt" o:ole="">
            <v:imagedata r:id="rId128" o:title=""/>
          </v:shape>
          <o:OLEObject Type="Embed" ProgID="Equation.DSMT4" ShapeID="_x0000_i1101" DrawAspect="Content" ObjectID="_1776694092" r:id="rId129"/>
        </w:object>
      </w:r>
      <w:r w:rsidR="008637E2">
        <w:rPr>
          <w:color w:val="C00000"/>
        </w:rPr>
        <w:t xml:space="preserve"> </w:t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r w:rsidR="008637E2">
        <w:rPr>
          <w:color w:val="C00000"/>
        </w:rPr>
        <w:tab/>
      </w:r>
      <w:proofErr w:type="gramStart"/>
      <w:r w:rsidR="008637E2" w:rsidRPr="004C733D">
        <w:rPr>
          <w:rFonts w:ascii="Bahnschrift SemiBold" w:hAnsi="Bahnschrift SemiBold"/>
          <w:sz w:val="24"/>
          <w:szCs w:val="24"/>
        </w:rPr>
        <w:t>..</w:t>
      </w:r>
      <w:proofErr w:type="gramEnd"/>
      <w:r w:rsidR="008637E2" w:rsidRPr="004C733D">
        <w:rPr>
          <w:rFonts w:ascii="Bahnschrift SemiBold" w:hAnsi="Bahnschrift SemiBold"/>
          <w:sz w:val="24"/>
          <w:szCs w:val="24"/>
        </w:rPr>
        <w:t>(</w:t>
      </w:r>
      <w:r w:rsidR="008637E2">
        <w:rPr>
          <w:rFonts w:ascii="Bahnschrift SemiBold" w:hAnsi="Bahnschrift SemiBold"/>
          <w:sz w:val="24"/>
          <w:szCs w:val="24"/>
        </w:rPr>
        <w:t>27</w:t>
      </w:r>
      <w:r w:rsidR="008637E2" w:rsidRPr="004C733D">
        <w:rPr>
          <w:rFonts w:ascii="Bahnschrift SemiBold" w:hAnsi="Bahnschrift SemiBold"/>
          <w:sz w:val="24"/>
          <w:szCs w:val="24"/>
        </w:rPr>
        <w:t>)</w:t>
      </w:r>
    </w:p>
    <w:p w14:paraId="4A9BE060" w14:textId="0BA73D8C" w:rsidR="0019120E" w:rsidRDefault="0019120E" w:rsidP="00291C09">
      <w:pPr>
        <w:autoSpaceDE w:val="0"/>
        <w:autoSpaceDN w:val="0"/>
        <w:adjustRightInd w:val="0"/>
        <w:spacing w:after="0" w:line="240" w:lineRule="auto"/>
        <w:jc w:val="both"/>
        <w:rPr>
          <w:rFonts w:ascii="Bahnschrift SemiBold" w:hAnsi="Bahnschrift SemiBold"/>
          <w:sz w:val="24"/>
          <w:szCs w:val="24"/>
        </w:rPr>
      </w:pPr>
    </w:p>
    <w:p w14:paraId="7F130A53" w14:textId="77777777" w:rsidR="00FB173F" w:rsidRDefault="00FB173F" w:rsidP="007E0334">
      <w:pPr>
        <w:jc w:val="both"/>
        <w:rPr>
          <w:rFonts w:ascii="Bahnschrift SemiBold" w:hAnsi="Bahnschrift SemiBold"/>
          <w:b/>
          <w:bCs/>
          <w:color w:val="0D0D0D" w:themeColor="text1" w:themeTint="F2"/>
          <w:sz w:val="24"/>
          <w:szCs w:val="24"/>
        </w:rPr>
      </w:pPr>
    </w:p>
    <w:p w14:paraId="1444EA9B" w14:textId="3AACD57C" w:rsidR="00CB0C80" w:rsidRDefault="00CB0C80" w:rsidP="003D00E2">
      <w:pPr>
        <w:ind w:left="-567"/>
        <w:jc w:val="center"/>
        <w:rPr>
          <w:rFonts w:ascii="Bahnschrift SemiBold" w:hAnsi="Bahnschrift SemiBold"/>
          <w:color w:val="0D0D0D" w:themeColor="text1" w:themeTint="F2"/>
          <w:sz w:val="30"/>
          <w:szCs w:val="30"/>
        </w:rPr>
      </w:pPr>
    </w:p>
    <w:p w14:paraId="0E0FF805" w14:textId="0CC54321" w:rsidR="00567A75" w:rsidRPr="00CB0C80" w:rsidRDefault="00567A75" w:rsidP="003D00E2">
      <w:pPr>
        <w:ind w:left="-567"/>
        <w:jc w:val="center"/>
        <w:rPr>
          <w:rFonts w:ascii="Bahnschrift SemiBold" w:hAnsi="Bahnschrift SemiBold"/>
          <w:color w:val="0D0D0D" w:themeColor="text1" w:themeTint="F2"/>
          <w:sz w:val="30"/>
          <w:szCs w:val="30"/>
        </w:rPr>
      </w:pPr>
    </w:p>
    <w:p w14:paraId="51671139" w14:textId="77777777" w:rsidR="007E23E7" w:rsidRPr="008E3DAD" w:rsidRDefault="007E23E7" w:rsidP="003D00E2">
      <w:pPr>
        <w:ind w:left="-567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</w:p>
    <w:p w14:paraId="051A347C" w14:textId="77777777" w:rsidR="007259CA" w:rsidRPr="007259CA" w:rsidRDefault="007259CA" w:rsidP="003D00E2">
      <w:pPr>
        <w:ind w:left="-567"/>
        <w:jc w:val="both"/>
        <w:rPr>
          <w:rFonts w:ascii="Bahnschrift SemiBold" w:hAnsi="Bahnschrift SemiBold"/>
          <w:color w:val="0D0D0D" w:themeColor="text1" w:themeTint="F2"/>
          <w:sz w:val="30"/>
          <w:szCs w:val="30"/>
        </w:rPr>
      </w:pPr>
    </w:p>
    <w:p w14:paraId="06104245" w14:textId="77777777" w:rsidR="00861D74" w:rsidRDefault="00861D74" w:rsidP="003D00E2">
      <w:pPr>
        <w:ind w:left="-567"/>
        <w:jc w:val="both"/>
        <w:rPr>
          <w:rFonts w:ascii="Bahnschrift SemiBold" w:hAnsi="Bahnschrift SemiBold"/>
          <w:color w:val="0D0D0D" w:themeColor="text1" w:themeTint="F2"/>
          <w:sz w:val="30"/>
          <w:szCs w:val="30"/>
        </w:rPr>
      </w:pPr>
    </w:p>
    <w:p w14:paraId="2D678B8F" w14:textId="77777777" w:rsidR="005E1CF5" w:rsidRPr="005E1CF5" w:rsidRDefault="005E1CF5" w:rsidP="003D00E2">
      <w:pPr>
        <w:ind w:left="-567"/>
        <w:jc w:val="both"/>
        <w:rPr>
          <w:rFonts w:ascii="Bahnschrift SemiBold" w:hAnsi="Bahnschrift SemiBold"/>
          <w:color w:val="0D0D0D" w:themeColor="text1" w:themeTint="F2"/>
          <w:sz w:val="24"/>
          <w:szCs w:val="24"/>
        </w:rPr>
      </w:pPr>
    </w:p>
    <w:p w14:paraId="1F3F3387" w14:textId="77777777" w:rsidR="008515C3" w:rsidRPr="00401BB3" w:rsidRDefault="008515C3" w:rsidP="003D00E2">
      <w:pPr>
        <w:ind w:left="-567"/>
        <w:jc w:val="center"/>
        <w:rPr>
          <w:rFonts w:ascii="Bahnschrift SemiBold" w:hAnsi="Bahnschrift SemiBold"/>
          <w:color w:val="0D0D0D" w:themeColor="text1" w:themeTint="F2"/>
          <w:sz w:val="24"/>
          <w:szCs w:val="24"/>
        </w:rPr>
      </w:pPr>
    </w:p>
    <w:sectPr w:rsidR="008515C3" w:rsidRPr="00401BB3" w:rsidSect="007B0154">
      <w:pgSz w:w="11906" w:h="16838"/>
      <w:pgMar w:top="851" w:right="1274" w:bottom="1135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1"/>
    <w:family w:val="auto"/>
    <w:pitch w:val="variable"/>
    <w:sig w:usb0="00008000" w:usb1="00000000" w:usb2="00000000" w:usb3="00000000" w:csb0="00000000" w:csb1="00000000"/>
  </w:font>
  <w:font w:name="Bahnschrift SemiBol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CjbwrtKbswrnTimes-Bold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TenLTStd-Roma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730941"/>
    <w:multiLevelType w:val="hybridMultilevel"/>
    <w:tmpl w:val="8B0CCEE0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D762A"/>
    <w:multiLevelType w:val="hybridMultilevel"/>
    <w:tmpl w:val="013CB224"/>
    <w:lvl w:ilvl="0" w:tplc="40090017">
      <w:start w:val="1"/>
      <w:numFmt w:val="lowerLetter"/>
      <w:lvlText w:val="%1)"/>
      <w:lvlJc w:val="left"/>
      <w:pPr>
        <w:ind w:left="578" w:hanging="360"/>
      </w:pPr>
    </w:lvl>
    <w:lvl w:ilvl="1" w:tplc="40090019" w:tentative="1">
      <w:start w:val="1"/>
      <w:numFmt w:val="lowerLetter"/>
      <w:lvlText w:val="%2."/>
      <w:lvlJc w:val="left"/>
      <w:pPr>
        <w:ind w:left="1298" w:hanging="360"/>
      </w:pPr>
    </w:lvl>
    <w:lvl w:ilvl="2" w:tplc="4009001B" w:tentative="1">
      <w:start w:val="1"/>
      <w:numFmt w:val="lowerRoman"/>
      <w:lvlText w:val="%3."/>
      <w:lvlJc w:val="right"/>
      <w:pPr>
        <w:ind w:left="2018" w:hanging="180"/>
      </w:pPr>
    </w:lvl>
    <w:lvl w:ilvl="3" w:tplc="4009000F" w:tentative="1">
      <w:start w:val="1"/>
      <w:numFmt w:val="decimal"/>
      <w:lvlText w:val="%4."/>
      <w:lvlJc w:val="left"/>
      <w:pPr>
        <w:ind w:left="2738" w:hanging="360"/>
      </w:pPr>
    </w:lvl>
    <w:lvl w:ilvl="4" w:tplc="40090019" w:tentative="1">
      <w:start w:val="1"/>
      <w:numFmt w:val="lowerLetter"/>
      <w:lvlText w:val="%5."/>
      <w:lvlJc w:val="left"/>
      <w:pPr>
        <w:ind w:left="3458" w:hanging="360"/>
      </w:pPr>
    </w:lvl>
    <w:lvl w:ilvl="5" w:tplc="4009001B" w:tentative="1">
      <w:start w:val="1"/>
      <w:numFmt w:val="lowerRoman"/>
      <w:lvlText w:val="%6."/>
      <w:lvlJc w:val="right"/>
      <w:pPr>
        <w:ind w:left="4178" w:hanging="180"/>
      </w:pPr>
    </w:lvl>
    <w:lvl w:ilvl="6" w:tplc="4009000F" w:tentative="1">
      <w:start w:val="1"/>
      <w:numFmt w:val="decimal"/>
      <w:lvlText w:val="%7."/>
      <w:lvlJc w:val="left"/>
      <w:pPr>
        <w:ind w:left="4898" w:hanging="360"/>
      </w:pPr>
    </w:lvl>
    <w:lvl w:ilvl="7" w:tplc="40090019" w:tentative="1">
      <w:start w:val="1"/>
      <w:numFmt w:val="lowerLetter"/>
      <w:lvlText w:val="%8."/>
      <w:lvlJc w:val="left"/>
      <w:pPr>
        <w:ind w:left="5618" w:hanging="360"/>
      </w:pPr>
    </w:lvl>
    <w:lvl w:ilvl="8" w:tplc="40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" w15:restartNumberingAfterBreak="0">
    <w:nsid w:val="0F654657"/>
    <w:multiLevelType w:val="hybridMultilevel"/>
    <w:tmpl w:val="57BA0CC8"/>
    <w:lvl w:ilvl="0" w:tplc="18909DA0">
      <w:start w:val="1"/>
      <w:numFmt w:val="lowerLetter"/>
      <w:lvlText w:val="%1)"/>
      <w:lvlJc w:val="left"/>
      <w:pPr>
        <w:ind w:left="93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3C5DE3"/>
    <w:multiLevelType w:val="hybridMultilevel"/>
    <w:tmpl w:val="DDBC3380"/>
    <w:lvl w:ilvl="0" w:tplc="FFFFFFFF">
      <w:start w:val="1"/>
      <w:numFmt w:val="lowerLetter"/>
      <w:lvlText w:val="%1)"/>
      <w:lvlJc w:val="left"/>
      <w:pPr>
        <w:ind w:left="578" w:hanging="360"/>
      </w:pPr>
    </w:lvl>
    <w:lvl w:ilvl="1" w:tplc="FFFFFFFF" w:tentative="1">
      <w:start w:val="1"/>
      <w:numFmt w:val="lowerLetter"/>
      <w:lvlText w:val="%2."/>
      <w:lvlJc w:val="left"/>
      <w:pPr>
        <w:ind w:left="1298" w:hanging="360"/>
      </w:pPr>
    </w:lvl>
    <w:lvl w:ilvl="2" w:tplc="FFFFFFFF" w:tentative="1">
      <w:start w:val="1"/>
      <w:numFmt w:val="lowerRoman"/>
      <w:lvlText w:val="%3."/>
      <w:lvlJc w:val="right"/>
      <w:pPr>
        <w:ind w:left="2018" w:hanging="180"/>
      </w:pPr>
    </w:lvl>
    <w:lvl w:ilvl="3" w:tplc="FFFFFFFF" w:tentative="1">
      <w:start w:val="1"/>
      <w:numFmt w:val="decimal"/>
      <w:lvlText w:val="%4."/>
      <w:lvlJc w:val="left"/>
      <w:pPr>
        <w:ind w:left="2738" w:hanging="360"/>
      </w:pPr>
    </w:lvl>
    <w:lvl w:ilvl="4" w:tplc="FFFFFFFF" w:tentative="1">
      <w:start w:val="1"/>
      <w:numFmt w:val="lowerLetter"/>
      <w:lvlText w:val="%5."/>
      <w:lvlJc w:val="left"/>
      <w:pPr>
        <w:ind w:left="3458" w:hanging="360"/>
      </w:pPr>
    </w:lvl>
    <w:lvl w:ilvl="5" w:tplc="FFFFFFFF" w:tentative="1">
      <w:start w:val="1"/>
      <w:numFmt w:val="lowerRoman"/>
      <w:lvlText w:val="%6."/>
      <w:lvlJc w:val="right"/>
      <w:pPr>
        <w:ind w:left="4178" w:hanging="180"/>
      </w:pPr>
    </w:lvl>
    <w:lvl w:ilvl="6" w:tplc="FFFFFFFF" w:tentative="1">
      <w:start w:val="1"/>
      <w:numFmt w:val="decimal"/>
      <w:lvlText w:val="%7."/>
      <w:lvlJc w:val="left"/>
      <w:pPr>
        <w:ind w:left="4898" w:hanging="360"/>
      </w:pPr>
    </w:lvl>
    <w:lvl w:ilvl="7" w:tplc="FFFFFFFF" w:tentative="1">
      <w:start w:val="1"/>
      <w:numFmt w:val="lowerLetter"/>
      <w:lvlText w:val="%8."/>
      <w:lvlJc w:val="left"/>
      <w:pPr>
        <w:ind w:left="5618" w:hanging="360"/>
      </w:pPr>
    </w:lvl>
    <w:lvl w:ilvl="8" w:tplc="FFFFFFFF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4" w15:restartNumberingAfterBreak="0">
    <w:nsid w:val="20755BB6"/>
    <w:multiLevelType w:val="hybridMultilevel"/>
    <w:tmpl w:val="4768F5F0"/>
    <w:lvl w:ilvl="0" w:tplc="4009000F">
      <w:start w:val="1"/>
      <w:numFmt w:val="decimal"/>
      <w:lvlText w:val="%1."/>
      <w:lvlJc w:val="left"/>
      <w:pPr>
        <w:ind w:left="153" w:hanging="360"/>
      </w:pPr>
    </w:lvl>
    <w:lvl w:ilvl="1" w:tplc="40090019" w:tentative="1">
      <w:start w:val="1"/>
      <w:numFmt w:val="lowerLetter"/>
      <w:lvlText w:val="%2."/>
      <w:lvlJc w:val="left"/>
      <w:pPr>
        <w:ind w:left="873" w:hanging="360"/>
      </w:pPr>
    </w:lvl>
    <w:lvl w:ilvl="2" w:tplc="4009001B" w:tentative="1">
      <w:start w:val="1"/>
      <w:numFmt w:val="lowerRoman"/>
      <w:lvlText w:val="%3."/>
      <w:lvlJc w:val="right"/>
      <w:pPr>
        <w:ind w:left="1593" w:hanging="180"/>
      </w:pPr>
    </w:lvl>
    <w:lvl w:ilvl="3" w:tplc="4009000F" w:tentative="1">
      <w:start w:val="1"/>
      <w:numFmt w:val="decimal"/>
      <w:lvlText w:val="%4."/>
      <w:lvlJc w:val="left"/>
      <w:pPr>
        <w:ind w:left="2313" w:hanging="360"/>
      </w:pPr>
    </w:lvl>
    <w:lvl w:ilvl="4" w:tplc="40090019" w:tentative="1">
      <w:start w:val="1"/>
      <w:numFmt w:val="lowerLetter"/>
      <w:lvlText w:val="%5."/>
      <w:lvlJc w:val="left"/>
      <w:pPr>
        <w:ind w:left="3033" w:hanging="360"/>
      </w:pPr>
    </w:lvl>
    <w:lvl w:ilvl="5" w:tplc="4009001B" w:tentative="1">
      <w:start w:val="1"/>
      <w:numFmt w:val="lowerRoman"/>
      <w:lvlText w:val="%6."/>
      <w:lvlJc w:val="right"/>
      <w:pPr>
        <w:ind w:left="3753" w:hanging="180"/>
      </w:pPr>
    </w:lvl>
    <w:lvl w:ilvl="6" w:tplc="4009000F" w:tentative="1">
      <w:start w:val="1"/>
      <w:numFmt w:val="decimal"/>
      <w:lvlText w:val="%7."/>
      <w:lvlJc w:val="left"/>
      <w:pPr>
        <w:ind w:left="4473" w:hanging="360"/>
      </w:pPr>
    </w:lvl>
    <w:lvl w:ilvl="7" w:tplc="40090019" w:tentative="1">
      <w:start w:val="1"/>
      <w:numFmt w:val="lowerLetter"/>
      <w:lvlText w:val="%8."/>
      <w:lvlJc w:val="left"/>
      <w:pPr>
        <w:ind w:left="5193" w:hanging="360"/>
      </w:pPr>
    </w:lvl>
    <w:lvl w:ilvl="8" w:tplc="40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5" w15:restartNumberingAfterBreak="0">
    <w:nsid w:val="22303F53"/>
    <w:multiLevelType w:val="hybridMultilevel"/>
    <w:tmpl w:val="0ED8E94E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FFFFFFFF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FFFFFFF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F521E1E"/>
    <w:multiLevelType w:val="hybridMultilevel"/>
    <w:tmpl w:val="969ED46C"/>
    <w:lvl w:ilvl="0" w:tplc="FFFFFFFF">
      <w:start w:val="1"/>
      <w:numFmt w:val="lowerLetter"/>
      <w:lvlText w:val="%1)"/>
      <w:lvlJc w:val="left"/>
      <w:pPr>
        <w:ind w:left="578" w:hanging="360"/>
      </w:pPr>
    </w:lvl>
    <w:lvl w:ilvl="1" w:tplc="FFFFFFFF" w:tentative="1">
      <w:start w:val="1"/>
      <w:numFmt w:val="lowerLetter"/>
      <w:lvlText w:val="%2."/>
      <w:lvlJc w:val="left"/>
      <w:pPr>
        <w:ind w:left="1298" w:hanging="360"/>
      </w:pPr>
    </w:lvl>
    <w:lvl w:ilvl="2" w:tplc="FFFFFFFF" w:tentative="1">
      <w:start w:val="1"/>
      <w:numFmt w:val="lowerRoman"/>
      <w:lvlText w:val="%3."/>
      <w:lvlJc w:val="right"/>
      <w:pPr>
        <w:ind w:left="2018" w:hanging="180"/>
      </w:pPr>
    </w:lvl>
    <w:lvl w:ilvl="3" w:tplc="FFFFFFFF" w:tentative="1">
      <w:start w:val="1"/>
      <w:numFmt w:val="decimal"/>
      <w:lvlText w:val="%4."/>
      <w:lvlJc w:val="left"/>
      <w:pPr>
        <w:ind w:left="2738" w:hanging="360"/>
      </w:pPr>
    </w:lvl>
    <w:lvl w:ilvl="4" w:tplc="FFFFFFFF" w:tentative="1">
      <w:start w:val="1"/>
      <w:numFmt w:val="lowerLetter"/>
      <w:lvlText w:val="%5."/>
      <w:lvlJc w:val="left"/>
      <w:pPr>
        <w:ind w:left="3458" w:hanging="360"/>
      </w:pPr>
    </w:lvl>
    <w:lvl w:ilvl="5" w:tplc="FFFFFFFF" w:tentative="1">
      <w:start w:val="1"/>
      <w:numFmt w:val="lowerRoman"/>
      <w:lvlText w:val="%6."/>
      <w:lvlJc w:val="right"/>
      <w:pPr>
        <w:ind w:left="4178" w:hanging="180"/>
      </w:pPr>
    </w:lvl>
    <w:lvl w:ilvl="6" w:tplc="FFFFFFFF" w:tentative="1">
      <w:start w:val="1"/>
      <w:numFmt w:val="decimal"/>
      <w:lvlText w:val="%7."/>
      <w:lvlJc w:val="left"/>
      <w:pPr>
        <w:ind w:left="4898" w:hanging="360"/>
      </w:pPr>
    </w:lvl>
    <w:lvl w:ilvl="7" w:tplc="FFFFFFFF" w:tentative="1">
      <w:start w:val="1"/>
      <w:numFmt w:val="lowerLetter"/>
      <w:lvlText w:val="%8."/>
      <w:lvlJc w:val="left"/>
      <w:pPr>
        <w:ind w:left="5618" w:hanging="360"/>
      </w:pPr>
    </w:lvl>
    <w:lvl w:ilvl="8" w:tplc="FFFFFFFF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7" w15:restartNumberingAfterBreak="0">
    <w:nsid w:val="3801347F"/>
    <w:multiLevelType w:val="hybridMultilevel"/>
    <w:tmpl w:val="55C0FDF6"/>
    <w:lvl w:ilvl="0" w:tplc="735CF9E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FD4B8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E4C60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4A8668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CCEE2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550E70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89200F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598D45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54A83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C5B2333"/>
    <w:multiLevelType w:val="hybridMultilevel"/>
    <w:tmpl w:val="B694F184"/>
    <w:lvl w:ilvl="0" w:tplc="4009000F">
      <w:start w:val="1"/>
      <w:numFmt w:val="decimal"/>
      <w:lvlText w:val="%1."/>
      <w:lvlJc w:val="left"/>
      <w:pPr>
        <w:ind w:left="153" w:hanging="360"/>
      </w:pPr>
    </w:lvl>
    <w:lvl w:ilvl="1" w:tplc="40090019" w:tentative="1">
      <w:start w:val="1"/>
      <w:numFmt w:val="lowerLetter"/>
      <w:lvlText w:val="%2."/>
      <w:lvlJc w:val="left"/>
      <w:pPr>
        <w:ind w:left="873" w:hanging="360"/>
      </w:pPr>
    </w:lvl>
    <w:lvl w:ilvl="2" w:tplc="4009001B" w:tentative="1">
      <w:start w:val="1"/>
      <w:numFmt w:val="lowerRoman"/>
      <w:lvlText w:val="%3."/>
      <w:lvlJc w:val="right"/>
      <w:pPr>
        <w:ind w:left="1593" w:hanging="180"/>
      </w:pPr>
    </w:lvl>
    <w:lvl w:ilvl="3" w:tplc="4009000F" w:tentative="1">
      <w:start w:val="1"/>
      <w:numFmt w:val="decimal"/>
      <w:lvlText w:val="%4."/>
      <w:lvlJc w:val="left"/>
      <w:pPr>
        <w:ind w:left="2313" w:hanging="360"/>
      </w:pPr>
    </w:lvl>
    <w:lvl w:ilvl="4" w:tplc="40090019" w:tentative="1">
      <w:start w:val="1"/>
      <w:numFmt w:val="lowerLetter"/>
      <w:lvlText w:val="%5."/>
      <w:lvlJc w:val="left"/>
      <w:pPr>
        <w:ind w:left="3033" w:hanging="360"/>
      </w:pPr>
    </w:lvl>
    <w:lvl w:ilvl="5" w:tplc="4009001B" w:tentative="1">
      <w:start w:val="1"/>
      <w:numFmt w:val="lowerRoman"/>
      <w:lvlText w:val="%6."/>
      <w:lvlJc w:val="right"/>
      <w:pPr>
        <w:ind w:left="3753" w:hanging="180"/>
      </w:pPr>
    </w:lvl>
    <w:lvl w:ilvl="6" w:tplc="4009000F" w:tentative="1">
      <w:start w:val="1"/>
      <w:numFmt w:val="decimal"/>
      <w:lvlText w:val="%7."/>
      <w:lvlJc w:val="left"/>
      <w:pPr>
        <w:ind w:left="4473" w:hanging="360"/>
      </w:pPr>
    </w:lvl>
    <w:lvl w:ilvl="7" w:tplc="40090019" w:tentative="1">
      <w:start w:val="1"/>
      <w:numFmt w:val="lowerLetter"/>
      <w:lvlText w:val="%8."/>
      <w:lvlJc w:val="left"/>
      <w:pPr>
        <w:ind w:left="5193" w:hanging="360"/>
      </w:pPr>
    </w:lvl>
    <w:lvl w:ilvl="8" w:tplc="40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 w15:restartNumberingAfterBreak="0">
    <w:nsid w:val="3DF634B5"/>
    <w:multiLevelType w:val="hybridMultilevel"/>
    <w:tmpl w:val="A6522772"/>
    <w:lvl w:ilvl="0" w:tplc="40090017">
      <w:start w:val="1"/>
      <w:numFmt w:val="lowerLetter"/>
      <w:lvlText w:val="%1)"/>
      <w:lvlJc w:val="left"/>
      <w:pPr>
        <w:ind w:left="938" w:hanging="360"/>
      </w:pPr>
    </w:lvl>
    <w:lvl w:ilvl="1" w:tplc="40090019" w:tentative="1">
      <w:start w:val="1"/>
      <w:numFmt w:val="lowerLetter"/>
      <w:lvlText w:val="%2."/>
      <w:lvlJc w:val="left"/>
      <w:pPr>
        <w:ind w:left="1658" w:hanging="360"/>
      </w:pPr>
    </w:lvl>
    <w:lvl w:ilvl="2" w:tplc="4009001B" w:tentative="1">
      <w:start w:val="1"/>
      <w:numFmt w:val="lowerRoman"/>
      <w:lvlText w:val="%3."/>
      <w:lvlJc w:val="right"/>
      <w:pPr>
        <w:ind w:left="2378" w:hanging="180"/>
      </w:pPr>
    </w:lvl>
    <w:lvl w:ilvl="3" w:tplc="4009000F" w:tentative="1">
      <w:start w:val="1"/>
      <w:numFmt w:val="decimal"/>
      <w:lvlText w:val="%4."/>
      <w:lvlJc w:val="left"/>
      <w:pPr>
        <w:ind w:left="3098" w:hanging="360"/>
      </w:pPr>
    </w:lvl>
    <w:lvl w:ilvl="4" w:tplc="40090019" w:tentative="1">
      <w:start w:val="1"/>
      <w:numFmt w:val="lowerLetter"/>
      <w:lvlText w:val="%5."/>
      <w:lvlJc w:val="left"/>
      <w:pPr>
        <w:ind w:left="3818" w:hanging="360"/>
      </w:pPr>
    </w:lvl>
    <w:lvl w:ilvl="5" w:tplc="4009001B" w:tentative="1">
      <w:start w:val="1"/>
      <w:numFmt w:val="lowerRoman"/>
      <w:lvlText w:val="%6."/>
      <w:lvlJc w:val="right"/>
      <w:pPr>
        <w:ind w:left="4538" w:hanging="180"/>
      </w:pPr>
    </w:lvl>
    <w:lvl w:ilvl="6" w:tplc="4009000F" w:tentative="1">
      <w:start w:val="1"/>
      <w:numFmt w:val="decimal"/>
      <w:lvlText w:val="%7."/>
      <w:lvlJc w:val="left"/>
      <w:pPr>
        <w:ind w:left="5258" w:hanging="360"/>
      </w:pPr>
    </w:lvl>
    <w:lvl w:ilvl="7" w:tplc="40090019" w:tentative="1">
      <w:start w:val="1"/>
      <w:numFmt w:val="lowerLetter"/>
      <w:lvlText w:val="%8."/>
      <w:lvlJc w:val="left"/>
      <w:pPr>
        <w:ind w:left="5978" w:hanging="360"/>
      </w:pPr>
    </w:lvl>
    <w:lvl w:ilvl="8" w:tplc="4009001B" w:tentative="1">
      <w:start w:val="1"/>
      <w:numFmt w:val="lowerRoman"/>
      <w:lvlText w:val="%9."/>
      <w:lvlJc w:val="right"/>
      <w:pPr>
        <w:ind w:left="6698" w:hanging="180"/>
      </w:pPr>
    </w:lvl>
  </w:abstractNum>
  <w:abstractNum w:abstractNumId="10" w15:restartNumberingAfterBreak="0">
    <w:nsid w:val="3F2B0FEC"/>
    <w:multiLevelType w:val="hybridMultilevel"/>
    <w:tmpl w:val="2B28F37A"/>
    <w:lvl w:ilvl="0" w:tplc="8FC2A084">
      <w:start w:val="1"/>
      <w:numFmt w:val="lowerLetter"/>
      <w:lvlText w:val="%1)"/>
      <w:lvlJc w:val="left"/>
      <w:pPr>
        <w:ind w:left="93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8D56AD"/>
    <w:multiLevelType w:val="hybridMultilevel"/>
    <w:tmpl w:val="F54E62D0"/>
    <w:lvl w:ilvl="0" w:tplc="40090017">
      <w:start w:val="1"/>
      <w:numFmt w:val="lowerLetter"/>
      <w:lvlText w:val="%1)"/>
      <w:lvlJc w:val="left"/>
      <w:pPr>
        <w:ind w:left="578" w:hanging="360"/>
      </w:pPr>
    </w:lvl>
    <w:lvl w:ilvl="1" w:tplc="40090019" w:tentative="1">
      <w:start w:val="1"/>
      <w:numFmt w:val="lowerLetter"/>
      <w:lvlText w:val="%2."/>
      <w:lvlJc w:val="left"/>
      <w:pPr>
        <w:ind w:left="1298" w:hanging="360"/>
      </w:pPr>
    </w:lvl>
    <w:lvl w:ilvl="2" w:tplc="4009001B" w:tentative="1">
      <w:start w:val="1"/>
      <w:numFmt w:val="lowerRoman"/>
      <w:lvlText w:val="%3."/>
      <w:lvlJc w:val="right"/>
      <w:pPr>
        <w:ind w:left="2018" w:hanging="180"/>
      </w:pPr>
    </w:lvl>
    <w:lvl w:ilvl="3" w:tplc="4009000F" w:tentative="1">
      <w:start w:val="1"/>
      <w:numFmt w:val="decimal"/>
      <w:lvlText w:val="%4."/>
      <w:lvlJc w:val="left"/>
      <w:pPr>
        <w:ind w:left="2738" w:hanging="360"/>
      </w:pPr>
    </w:lvl>
    <w:lvl w:ilvl="4" w:tplc="40090019" w:tentative="1">
      <w:start w:val="1"/>
      <w:numFmt w:val="lowerLetter"/>
      <w:lvlText w:val="%5."/>
      <w:lvlJc w:val="left"/>
      <w:pPr>
        <w:ind w:left="3458" w:hanging="360"/>
      </w:pPr>
    </w:lvl>
    <w:lvl w:ilvl="5" w:tplc="4009001B" w:tentative="1">
      <w:start w:val="1"/>
      <w:numFmt w:val="lowerRoman"/>
      <w:lvlText w:val="%6."/>
      <w:lvlJc w:val="right"/>
      <w:pPr>
        <w:ind w:left="4178" w:hanging="180"/>
      </w:pPr>
    </w:lvl>
    <w:lvl w:ilvl="6" w:tplc="4009000F" w:tentative="1">
      <w:start w:val="1"/>
      <w:numFmt w:val="decimal"/>
      <w:lvlText w:val="%7."/>
      <w:lvlJc w:val="left"/>
      <w:pPr>
        <w:ind w:left="4898" w:hanging="360"/>
      </w:pPr>
    </w:lvl>
    <w:lvl w:ilvl="7" w:tplc="40090019" w:tentative="1">
      <w:start w:val="1"/>
      <w:numFmt w:val="lowerLetter"/>
      <w:lvlText w:val="%8."/>
      <w:lvlJc w:val="left"/>
      <w:pPr>
        <w:ind w:left="5618" w:hanging="360"/>
      </w:pPr>
    </w:lvl>
    <w:lvl w:ilvl="8" w:tplc="40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2" w15:restartNumberingAfterBreak="0">
    <w:nsid w:val="455A474B"/>
    <w:multiLevelType w:val="hybridMultilevel"/>
    <w:tmpl w:val="8ABE17D0"/>
    <w:lvl w:ilvl="0" w:tplc="DC8A1A4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988DF1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CCCAECB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3DC6264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4392B7DC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1C4A76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DA83A6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BFDE29A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82EC265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56317FF"/>
    <w:multiLevelType w:val="hybridMultilevel"/>
    <w:tmpl w:val="A0DC9736"/>
    <w:lvl w:ilvl="0" w:tplc="400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4" w15:restartNumberingAfterBreak="0">
    <w:nsid w:val="4AF26679"/>
    <w:multiLevelType w:val="hybridMultilevel"/>
    <w:tmpl w:val="0E2896D0"/>
    <w:lvl w:ilvl="0" w:tplc="1C8225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F48611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DFEBF4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728BF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1A24F5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C9E3F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D2EB0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EB4DA9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2FAA6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E875C14"/>
    <w:multiLevelType w:val="hybridMultilevel"/>
    <w:tmpl w:val="818ECC4E"/>
    <w:lvl w:ilvl="0" w:tplc="7A3011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67642A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A38EEE5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E3E22B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F84051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366E7F2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8FA66AA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7F0BE4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7674A1C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02B48EA"/>
    <w:multiLevelType w:val="hybridMultilevel"/>
    <w:tmpl w:val="F2F64E7E"/>
    <w:lvl w:ilvl="0" w:tplc="C49040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2D4A83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E08109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9D092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FC188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66E37C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8043E3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4C4B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D0A78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81E3E3A"/>
    <w:multiLevelType w:val="hybridMultilevel"/>
    <w:tmpl w:val="03C4D86C"/>
    <w:lvl w:ilvl="0" w:tplc="325E91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9805A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F0D1B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304152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58CC6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EBAC93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8686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10BD8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A7E89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87673D7"/>
    <w:multiLevelType w:val="hybridMultilevel"/>
    <w:tmpl w:val="B4D4C8B8"/>
    <w:lvl w:ilvl="0" w:tplc="40090017">
      <w:start w:val="1"/>
      <w:numFmt w:val="lowerLetter"/>
      <w:lvlText w:val="%1)"/>
      <w:lvlJc w:val="left"/>
      <w:pPr>
        <w:ind w:left="578" w:hanging="360"/>
      </w:pPr>
    </w:lvl>
    <w:lvl w:ilvl="1" w:tplc="40090019" w:tentative="1">
      <w:start w:val="1"/>
      <w:numFmt w:val="lowerLetter"/>
      <w:lvlText w:val="%2."/>
      <w:lvlJc w:val="left"/>
      <w:pPr>
        <w:ind w:left="1298" w:hanging="360"/>
      </w:pPr>
    </w:lvl>
    <w:lvl w:ilvl="2" w:tplc="4009001B" w:tentative="1">
      <w:start w:val="1"/>
      <w:numFmt w:val="lowerRoman"/>
      <w:lvlText w:val="%3."/>
      <w:lvlJc w:val="right"/>
      <w:pPr>
        <w:ind w:left="2018" w:hanging="180"/>
      </w:pPr>
    </w:lvl>
    <w:lvl w:ilvl="3" w:tplc="4009000F" w:tentative="1">
      <w:start w:val="1"/>
      <w:numFmt w:val="decimal"/>
      <w:lvlText w:val="%4."/>
      <w:lvlJc w:val="left"/>
      <w:pPr>
        <w:ind w:left="2738" w:hanging="360"/>
      </w:pPr>
    </w:lvl>
    <w:lvl w:ilvl="4" w:tplc="40090019" w:tentative="1">
      <w:start w:val="1"/>
      <w:numFmt w:val="lowerLetter"/>
      <w:lvlText w:val="%5."/>
      <w:lvlJc w:val="left"/>
      <w:pPr>
        <w:ind w:left="3458" w:hanging="360"/>
      </w:pPr>
    </w:lvl>
    <w:lvl w:ilvl="5" w:tplc="4009001B" w:tentative="1">
      <w:start w:val="1"/>
      <w:numFmt w:val="lowerRoman"/>
      <w:lvlText w:val="%6."/>
      <w:lvlJc w:val="right"/>
      <w:pPr>
        <w:ind w:left="4178" w:hanging="180"/>
      </w:pPr>
    </w:lvl>
    <w:lvl w:ilvl="6" w:tplc="4009000F" w:tentative="1">
      <w:start w:val="1"/>
      <w:numFmt w:val="decimal"/>
      <w:lvlText w:val="%7."/>
      <w:lvlJc w:val="left"/>
      <w:pPr>
        <w:ind w:left="4898" w:hanging="360"/>
      </w:pPr>
    </w:lvl>
    <w:lvl w:ilvl="7" w:tplc="40090019" w:tentative="1">
      <w:start w:val="1"/>
      <w:numFmt w:val="lowerLetter"/>
      <w:lvlText w:val="%8."/>
      <w:lvlJc w:val="left"/>
      <w:pPr>
        <w:ind w:left="5618" w:hanging="360"/>
      </w:pPr>
    </w:lvl>
    <w:lvl w:ilvl="8" w:tplc="40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9" w15:restartNumberingAfterBreak="0">
    <w:nsid w:val="5E1B6B75"/>
    <w:multiLevelType w:val="hybridMultilevel"/>
    <w:tmpl w:val="F3F80B3E"/>
    <w:lvl w:ilvl="0" w:tplc="4009000F">
      <w:start w:val="1"/>
      <w:numFmt w:val="decimal"/>
      <w:lvlText w:val="%1."/>
      <w:lvlJc w:val="left"/>
      <w:pPr>
        <w:ind w:left="153" w:hanging="360"/>
      </w:pPr>
    </w:lvl>
    <w:lvl w:ilvl="1" w:tplc="40090019" w:tentative="1">
      <w:start w:val="1"/>
      <w:numFmt w:val="lowerLetter"/>
      <w:lvlText w:val="%2."/>
      <w:lvlJc w:val="left"/>
      <w:pPr>
        <w:ind w:left="873" w:hanging="360"/>
      </w:pPr>
    </w:lvl>
    <w:lvl w:ilvl="2" w:tplc="4009001B" w:tentative="1">
      <w:start w:val="1"/>
      <w:numFmt w:val="lowerRoman"/>
      <w:lvlText w:val="%3."/>
      <w:lvlJc w:val="right"/>
      <w:pPr>
        <w:ind w:left="1593" w:hanging="180"/>
      </w:pPr>
    </w:lvl>
    <w:lvl w:ilvl="3" w:tplc="4009000F" w:tentative="1">
      <w:start w:val="1"/>
      <w:numFmt w:val="decimal"/>
      <w:lvlText w:val="%4."/>
      <w:lvlJc w:val="left"/>
      <w:pPr>
        <w:ind w:left="2313" w:hanging="360"/>
      </w:pPr>
    </w:lvl>
    <w:lvl w:ilvl="4" w:tplc="40090019" w:tentative="1">
      <w:start w:val="1"/>
      <w:numFmt w:val="lowerLetter"/>
      <w:lvlText w:val="%5."/>
      <w:lvlJc w:val="left"/>
      <w:pPr>
        <w:ind w:left="3033" w:hanging="360"/>
      </w:pPr>
    </w:lvl>
    <w:lvl w:ilvl="5" w:tplc="4009001B" w:tentative="1">
      <w:start w:val="1"/>
      <w:numFmt w:val="lowerRoman"/>
      <w:lvlText w:val="%6."/>
      <w:lvlJc w:val="right"/>
      <w:pPr>
        <w:ind w:left="3753" w:hanging="180"/>
      </w:pPr>
    </w:lvl>
    <w:lvl w:ilvl="6" w:tplc="4009000F" w:tentative="1">
      <w:start w:val="1"/>
      <w:numFmt w:val="decimal"/>
      <w:lvlText w:val="%7."/>
      <w:lvlJc w:val="left"/>
      <w:pPr>
        <w:ind w:left="4473" w:hanging="360"/>
      </w:pPr>
    </w:lvl>
    <w:lvl w:ilvl="7" w:tplc="40090019" w:tentative="1">
      <w:start w:val="1"/>
      <w:numFmt w:val="lowerLetter"/>
      <w:lvlText w:val="%8."/>
      <w:lvlJc w:val="left"/>
      <w:pPr>
        <w:ind w:left="5193" w:hanging="360"/>
      </w:pPr>
    </w:lvl>
    <w:lvl w:ilvl="8" w:tplc="40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0" w15:restartNumberingAfterBreak="0">
    <w:nsid w:val="673E7182"/>
    <w:multiLevelType w:val="hybridMultilevel"/>
    <w:tmpl w:val="D5D28DDA"/>
    <w:lvl w:ilvl="0" w:tplc="F2542DEA">
      <w:start w:val="4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046D93"/>
    <w:multiLevelType w:val="hybridMultilevel"/>
    <w:tmpl w:val="FAA8A554"/>
    <w:lvl w:ilvl="0" w:tplc="162A9A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56747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E98FAF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A686B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3F0EE2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956AA3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1C88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D2061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67A5E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6CB117C"/>
    <w:multiLevelType w:val="hybridMultilevel"/>
    <w:tmpl w:val="3F4CC9EE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FFFFFFFF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FFFFFFF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7FDE403F"/>
    <w:multiLevelType w:val="hybridMultilevel"/>
    <w:tmpl w:val="CCA6BA1C"/>
    <w:lvl w:ilvl="0" w:tplc="6A68A8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5F0838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326E46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81ED2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449EE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25EA33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BD2D7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B34B2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38E87A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1"/>
  </w:num>
  <w:num w:numId="2">
    <w:abstractNumId w:val="17"/>
  </w:num>
  <w:num w:numId="3">
    <w:abstractNumId w:val="23"/>
  </w:num>
  <w:num w:numId="4">
    <w:abstractNumId w:val="16"/>
  </w:num>
  <w:num w:numId="5">
    <w:abstractNumId w:val="7"/>
  </w:num>
  <w:num w:numId="6">
    <w:abstractNumId w:val="14"/>
  </w:num>
  <w:num w:numId="7">
    <w:abstractNumId w:val="4"/>
  </w:num>
  <w:num w:numId="8">
    <w:abstractNumId w:val="19"/>
  </w:num>
  <w:num w:numId="9">
    <w:abstractNumId w:val="20"/>
  </w:num>
  <w:num w:numId="10">
    <w:abstractNumId w:val="13"/>
  </w:num>
  <w:num w:numId="11">
    <w:abstractNumId w:val="15"/>
  </w:num>
  <w:num w:numId="12">
    <w:abstractNumId w:val="12"/>
  </w:num>
  <w:num w:numId="13">
    <w:abstractNumId w:val="5"/>
  </w:num>
  <w:num w:numId="14">
    <w:abstractNumId w:val="22"/>
  </w:num>
  <w:num w:numId="15">
    <w:abstractNumId w:val="1"/>
  </w:num>
  <w:num w:numId="16">
    <w:abstractNumId w:val="3"/>
  </w:num>
  <w:num w:numId="17">
    <w:abstractNumId w:val="0"/>
  </w:num>
  <w:num w:numId="18">
    <w:abstractNumId w:val="6"/>
  </w:num>
  <w:num w:numId="19">
    <w:abstractNumId w:val="8"/>
  </w:num>
  <w:num w:numId="20">
    <w:abstractNumId w:val="18"/>
  </w:num>
  <w:num w:numId="21">
    <w:abstractNumId w:val="9"/>
  </w:num>
  <w:num w:numId="22">
    <w:abstractNumId w:val="10"/>
  </w:num>
  <w:num w:numId="23">
    <w:abstractNumId w:val="2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6FE"/>
    <w:rsid w:val="00005008"/>
    <w:rsid w:val="0001074F"/>
    <w:rsid w:val="00020B7E"/>
    <w:rsid w:val="00031169"/>
    <w:rsid w:val="000342FB"/>
    <w:rsid w:val="000424FB"/>
    <w:rsid w:val="00050D80"/>
    <w:rsid w:val="0005143C"/>
    <w:rsid w:val="00056101"/>
    <w:rsid w:val="000645D3"/>
    <w:rsid w:val="0007580F"/>
    <w:rsid w:val="00076A41"/>
    <w:rsid w:val="000860FE"/>
    <w:rsid w:val="000866B7"/>
    <w:rsid w:val="0008778A"/>
    <w:rsid w:val="00095DAF"/>
    <w:rsid w:val="00096410"/>
    <w:rsid w:val="000A56E8"/>
    <w:rsid w:val="000B2652"/>
    <w:rsid w:val="000B5CDD"/>
    <w:rsid w:val="000B7E6A"/>
    <w:rsid w:val="000C4891"/>
    <w:rsid w:val="000C5F89"/>
    <w:rsid w:val="000D7CB4"/>
    <w:rsid w:val="000F1EAF"/>
    <w:rsid w:val="000F6C0B"/>
    <w:rsid w:val="00107A22"/>
    <w:rsid w:val="00124ADF"/>
    <w:rsid w:val="001309C6"/>
    <w:rsid w:val="00141522"/>
    <w:rsid w:val="00154D0E"/>
    <w:rsid w:val="00162D73"/>
    <w:rsid w:val="001667CA"/>
    <w:rsid w:val="001906ED"/>
    <w:rsid w:val="0019120E"/>
    <w:rsid w:val="00192D9E"/>
    <w:rsid w:val="001C4E9E"/>
    <w:rsid w:val="001C51ED"/>
    <w:rsid w:val="001D045A"/>
    <w:rsid w:val="001D2B4B"/>
    <w:rsid w:val="001D3C40"/>
    <w:rsid w:val="001F338C"/>
    <w:rsid w:val="002049E7"/>
    <w:rsid w:val="00210676"/>
    <w:rsid w:val="00247E01"/>
    <w:rsid w:val="002536EB"/>
    <w:rsid w:val="0025741C"/>
    <w:rsid w:val="0026581B"/>
    <w:rsid w:val="00275D07"/>
    <w:rsid w:val="002867F8"/>
    <w:rsid w:val="00291C09"/>
    <w:rsid w:val="00295C75"/>
    <w:rsid w:val="002A275A"/>
    <w:rsid w:val="002B15BF"/>
    <w:rsid w:val="002C6821"/>
    <w:rsid w:val="002D1BA9"/>
    <w:rsid w:val="002D2502"/>
    <w:rsid w:val="002E1D0A"/>
    <w:rsid w:val="002F73E4"/>
    <w:rsid w:val="00310BD4"/>
    <w:rsid w:val="003202FA"/>
    <w:rsid w:val="00326A20"/>
    <w:rsid w:val="003324C9"/>
    <w:rsid w:val="00334F02"/>
    <w:rsid w:val="00337954"/>
    <w:rsid w:val="003402CA"/>
    <w:rsid w:val="0034115D"/>
    <w:rsid w:val="00345C68"/>
    <w:rsid w:val="00345C76"/>
    <w:rsid w:val="003724AE"/>
    <w:rsid w:val="0037755D"/>
    <w:rsid w:val="00381D04"/>
    <w:rsid w:val="00395247"/>
    <w:rsid w:val="003A578F"/>
    <w:rsid w:val="003B56F8"/>
    <w:rsid w:val="003B6582"/>
    <w:rsid w:val="003D00E2"/>
    <w:rsid w:val="003D6910"/>
    <w:rsid w:val="003D74CE"/>
    <w:rsid w:val="003E0111"/>
    <w:rsid w:val="003E03F9"/>
    <w:rsid w:val="003E680F"/>
    <w:rsid w:val="003F10A2"/>
    <w:rsid w:val="003F77A0"/>
    <w:rsid w:val="00401BB3"/>
    <w:rsid w:val="00423FDA"/>
    <w:rsid w:val="0043195A"/>
    <w:rsid w:val="00444947"/>
    <w:rsid w:val="00450957"/>
    <w:rsid w:val="00457488"/>
    <w:rsid w:val="004575DC"/>
    <w:rsid w:val="00472097"/>
    <w:rsid w:val="00490730"/>
    <w:rsid w:val="00494085"/>
    <w:rsid w:val="004A594C"/>
    <w:rsid w:val="004A6E1D"/>
    <w:rsid w:val="004B03D4"/>
    <w:rsid w:val="004C733D"/>
    <w:rsid w:val="004D36FD"/>
    <w:rsid w:val="004F2CF2"/>
    <w:rsid w:val="004F5D0D"/>
    <w:rsid w:val="00502818"/>
    <w:rsid w:val="00502AA1"/>
    <w:rsid w:val="005040C8"/>
    <w:rsid w:val="00506F7F"/>
    <w:rsid w:val="00512ABD"/>
    <w:rsid w:val="00520400"/>
    <w:rsid w:val="0053696E"/>
    <w:rsid w:val="005468B3"/>
    <w:rsid w:val="0055248C"/>
    <w:rsid w:val="00553F19"/>
    <w:rsid w:val="00562995"/>
    <w:rsid w:val="00567A75"/>
    <w:rsid w:val="00570DCF"/>
    <w:rsid w:val="00573A5F"/>
    <w:rsid w:val="005757E5"/>
    <w:rsid w:val="00575B48"/>
    <w:rsid w:val="00580554"/>
    <w:rsid w:val="005A2661"/>
    <w:rsid w:val="005A6A30"/>
    <w:rsid w:val="005C0378"/>
    <w:rsid w:val="005C517F"/>
    <w:rsid w:val="005E1CF5"/>
    <w:rsid w:val="005E48F8"/>
    <w:rsid w:val="005E673C"/>
    <w:rsid w:val="005F374E"/>
    <w:rsid w:val="005F4F47"/>
    <w:rsid w:val="00603089"/>
    <w:rsid w:val="00617F9A"/>
    <w:rsid w:val="006227E5"/>
    <w:rsid w:val="00627A47"/>
    <w:rsid w:val="00630937"/>
    <w:rsid w:val="00635B91"/>
    <w:rsid w:val="006632B1"/>
    <w:rsid w:val="00670538"/>
    <w:rsid w:val="006A05FC"/>
    <w:rsid w:val="006B5E92"/>
    <w:rsid w:val="006C0998"/>
    <w:rsid w:val="006D0D94"/>
    <w:rsid w:val="006D6C98"/>
    <w:rsid w:val="006E2BB1"/>
    <w:rsid w:val="006E5837"/>
    <w:rsid w:val="006F7B34"/>
    <w:rsid w:val="00700897"/>
    <w:rsid w:val="00721E21"/>
    <w:rsid w:val="007259CA"/>
    <w:rsid w:val="00737F2F"/>
    <w:rsid w:val="00741C81"/>
    <w:rsid w:val="00760CC2"/>
    <w:rsid w:val="00766BB6"/>
    <w:rsid w:val="00772A06"/>
    <w:rsid w:val="00780652"/>
    <w:rsid w:val="00782569"/>
    <w:rsid w:val="007A7701"/>
    <w:rsid w:val="007B0154"/>
    <w:rsid w:val="007C0590"/>
    <w:rsid w:val="007C1B78"/>
    <w:rsid w:val="007D0717"/>
    <w:rsid w:val="007E0334"/>
    <w:rsid w:val="007E23E7"/>
    <w:rsid w:val="007F2A11"/>
    <w:rsid w:val="00821AF7"/>
    <w:rsid w:val="00821FD8"/>
    <w:rsid w:val="00823E61"/>
    <w:rsid w:val="008302F0"/>
    <w:rsid w:val="00830C31"/>
    <w:rsid w:val="00831548"/>
    <w:rsid w:val="00835CCD"/>
    <w:rsid w:val="0084392A"/>
    <w:rsid w:val="00843D68"/>
    <w:rsid w:val="008515C3"/>
    <w:rsid w:val="00853343"/>
    <w:rsid w:val="008567DE"/>
    <w:rsid w:val="00861D74"/>
    <w:rsid w:val="008637E2"/>
    <w:rsid w:val="00867CB3"/>
    <w:rsid w:val="00871C73"/>
    <w:rsid w:val="00873C81"/>
    <w:rsid w:val="00874657"/>
    <w:rsid w:val="0088679B"/>
    <w:rsid w:val="00893B58"/>
    <w:rsid w:val="00895E5D"/>
    <w:rsid w:val="008B08FE"/>
    <w:rsid w:val="008C24FD"/>
    <w:rsid w:val="008C2B3D"/>
    <w:rsid w:val="008D2249"/>
    <w:rsid w:val="008E2200"/>
    <w:rsid w:val="008E3DAD"/>
    <w:rsid w:val="008F13AE"/>
    <w:rsid w:val="0091561E"/>
    <w:rsid w:val="00916578"/>
    <w:rsid w:val="00922018"/>
    <w:rsid w:val="00926661"/>
    <w:rsid w:val="00940E10"/>
    <w:rsid w:val="009426CA"/>
    <w:rsid w:val="00947E5A"/>
    <w:rsid w:val="00951B9E"/>
    <w:rsid w:val="00980BF3"/>
    <w:rsid w:val="00992D51"/>
    <w:rsid w:val="0099474C"/>
    <w:rsid w:val="009A24C0"/>
    <w:rsid w:val="009A3E93"/>
    <w:rsid w:val="009A5FFA"/>
    <w:rsid w:val="009B1476"/>
    <w:rsid w:val="009C6202"/>
    <w:rsid w:val="009D1CA7"/>
    <w:rsid w:val="009D3DD3"/>
    <w:rsid w:val="009F11AB"/>
    <w:rsid w:val="00A0490C"/>
    <w:rsid w:val="00A05C25"/>
    <w:rsid w:val="00A07CF9"/>
    <w:rsid w:val="00A175E6"/>
    <w:rsid w:val="00A311CD"/>
    <w:rsid w:val="00A34D19"/>
    <w:rsid w:val="00A366BE"/>
    <w:rsid w:val="00A371A1"/>
    <w:rsid w:val="00A63B88"/>
    <w:rsid w:val="00A64AD8"/>
    <w:rsid w:val="00A76F65"/>
    <w:rsid w:val="00A77DC4"/>
    <w:rsid w:val="00AA0084"/>
    <w:rsid w:val="00AA1528"/>
    <w:rsid w:val="00AA1BE2"/>
    <w:rsid w:val="00AB37C0"/>
    <w:rsid w:val="00AC338C"/>
    <w:rsid w:val="00AC5A08"/>
    <w:rsid w:val="00AD2AF4"/>
    <w:rsid w:val="00AE1B06"/>
    <w:rsid w:val="00AF2467"/>
    <w:rsid w:val="00B03C4A"/>
    <w:rsid w:val="00B27CE7"/>
    <w:rsid w:val="00B344BE"/>
    <w:rsid w:val="00B34F1B"/>
    <w:rsid w:val="00B359AE"/>
    <w:rsid w:val="00B40394"/>
    <w:rsid w:val="00B4220C"/>
    <w:rsid w:val="00B50924"/>
    <w:rsid w:val="00B57123"/>
    <w:rsid w:val="00B60BBB"/>
    <w:rsid w:val="00B6631E"/>
    <w:rsid w:val="00B9431A"/>
    <w:rsid w:val="00B964DE"/>
    <w:rsid w:val="00BA5E57"/>
    <w:rsid w:val="00BA6379"/>
    <w:rsid w:val="00BC2738"/>
    <w:rsid w:val="00BC3620"/>
    <w:rsid w:val="00BC4D4F"/>
    <w:rsid w:val="00BC66DB"/>
    <w:rsid w:val="00BD33CF"/>
    <w:rsid w:val="00BE73FF"/>
    <w:rsid w:val="00C066ED"/>
    <w:rsid w:val="00C12FA0"/>
    <w:rsid w:val="00C22FCE"/>
    <w:rsid w:val="00C27FF2"/>
    <w:rsid w:val="00C3753A"/>
    <w:rsid w:val="00C44430"/>
    <w:rsid w:val="00C5719C"/>
    <w:rsid w:val="00C85E65"/>
    <w:rsid w:val="00C90303"/>
    <w:rsid w:val="00C95CC6"/>
    <w:rsid w:val="00CB0C80"/>
    <w:rsid w:val="00CB545E"/>
    <w:rsid w:val="00CD3625"/>
    <w:rsid w:val="00CD5E4B"/>
    <w:rsid w:val="00CE4E7C"/>
    <w:rsid w:val="00D119D5"/>
    <w:rsid w:val="00D2176A"/>
    <w:rsid w:val="00D220C8"/>
    <w:rsid w:val="00D23F1C"/>
    <w:rsid w:val="00D24068"/>
    <w:rsid w:val="00D33B17"/>
    <w:rsid w:val="00D37A5B"/>
    <w:rsid w:val="00D406F8"/>
    <w:rsid w:val="00D42163"/>
    <w:rsid w:val="00D835BF"/>
    <w:rsid w:val="00D911D1"/>
    <w:rsid w:val="00DA2D30"/>
    <w:rsid w:val="00DA7D79"/>
    <w:rsid w:val="00DE70D9"/>
    <w:rsid w:val="00E1067B"/>
    <w:rsid w:val="00E227BC"/>
    <w:rsid w:val="00E235BC"/>
    <w:rsid w:val="00E572C5"/>
    <w:rsid w:val="00E810A5"/>
    <w:rsid w:val="00E8138C"/>
    <w:rsid w:val="00E866A2"/>
    <w:rsid w:val="00E87A6A"/>
    <w:rsid w:val="00E914B2"/>
    <w:rsid w:val="00EA2EF4"/>
    <w:rsid w:val="00EA63FD"/>
    <w:rsid w:val="00EB0887"/>
    <w:rsid w:val="00EB16FE"/>
    <w:rsid w:val="00EC427A"/>
    <w:rsid w:val="00ED6419"/>
    <w:rsid w:val="00EE23A7"/>
    <w:rsid w:val="00EF359C"/>
    <w:rsid w:val="00EF47C8"/>
    <w:rsid w:val="00EF5A62"/>
    <w:rsid w:val="00EF5FE9"/>
    <w:rsid w:val="00F04DE0"/>
    <w:rsid w:val="00F26DD4"/>
    <w:rsid w:val="00F31BF4"/>
    <w:rsid w:val="00F51D95"/>
    <w:rsid w:val="00F5473E"/>
    <w:rsid w:val="00F5492E"/>
    <w:rsid w:val="00F6046E"/>
    <w:rsid w:val="00F61AD8"/>
    <w:rsid w:val="00F77FB3"/>
    <w:rsid w:val="00F86475"/>
    <w:rsid w:val="00F932BA"/>
    <w:rsid w:val="00F95822"/>
    <w:rsid w:val="00FA58CD"/>
    <w:rsid w:val="00FA6A19"/>
    <w:rsid w:val="00FA7423"/>
    <w:rsid w:val="00FA7E04"/>
    <w:rsid w:val="00FB173F"/>
    <w:rsid w:val="00FB4037"/>
    <w:rsid w:val="00FB6695"/>
    <w:rsid w:val="00FC2744"/>
    <w:rsid w:val="00FC4682"/>
    <w:rsid w:val="00FC47E5"/>
    <w:rsid w:val="00FC52F6"/>
    <w:rsid w:val="00FD16DE"/>
    <w:rsid w:val="00FE1ED4"/>
    <w:rsid w:val="00FF04B8"/>
    <w:rsid w:val="00FF3A9C"/>
    <w:rsid w:val="00FF7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219477"/>
  <w15:chartTrackingRefBased/>
  <w15:docId w15:val="{5064076F-3EE2-4AE7-AA75-A29D83F03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1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61D7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45C7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6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7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7003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0357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0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7046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9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32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811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2493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34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961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0128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65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8214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15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793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6079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2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52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7580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53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9400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135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14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7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4245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036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42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6903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452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9984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7238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57284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43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910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37.wmf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jpeg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4.bin"/><Relationship Id="rId128" Type="http://schemas.openxmlformats.org/officeDocument/2006/relationships/image" Target="media/image48.wmf"/><Relationship Id="rId5" Type="http://schemas.openxmlformats.org/officeDocument/2006/relationships/image" Target="media/image1.jpeg"/><Relationship Id="rId90" Type="http://schemas.openxmlformats.org/officeDocument/2006/relationships/oleObject" Target="embeddings/oleObject55.bin"/><Relationship Id="rId95" Type="http://schemas.openxmlformats.org/officeDocument/2006/relationships/image" Target="media/image3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0.wmf"/><Relationship Id="rId118" Type="http://schemas.openxmlformats.org/officeDocument/2006/relationships/oleObject" Target="embeddings/oleObject72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0.bin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35.wmf"/><Relationship Id="rId108" Type="http://schemas.openxmlformats.org/officeDocument/2006/relationships/oleObject" Target="embeddings/oleObject67.bin"/><Relationship Id="rId124" Type="http://schemas.openxmlformats.org/officeDocument/2006/relationships/image" Target="media/image46.wmf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70.bin"/><Relationship Id="rId119" Type="http://schemas.openxmlformats.org/officeDocument/2006/relationships/image" Target="media/image43.jpeg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1.bin"/><Relationship Id="rId130" Type="http://schemas.openxmlformats.org/officeDocument/2006/relationships/fontTable" Target="fontTable.xml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3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5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75.bin"/><Relationship Id="rId7" Type="http://schemas.openxmlformats.org/officeDocument/2006/relationships/image" Target="media/image3.jpeg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8.bin"/><Relationship Id="rId115" Type="http://schemas.openxmlformats.org/officeDocument/2006/relationships/image" Target="media/image41.wmf"/><Relationship Id="rId131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8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image" Target="media/image25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62.bin"/><Relationship Id="rId105" Type="http://schemas.openxmlformats.org/officeDocument/2006/relationships/image" Target="media/image36.wmf"/><Relationship Id="rId126" Type="http://schemas.openxmlformats.org/officeDocument/2006/relationships/image" Target="media/image47.wmf"/><Relationship Id="rId8" Type="http://schemas.openxmlformats.org/officeDocument/2006/relationships/image" Target="media/image4.jpe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39.wmf"/><Relationship Id="rId15" Type="http://schemas.openxmlformats.org/officeDocument/2006/relationships/image" Target="media/image8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6</Pages>
  <Words>772</Words>
  <Characters>440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karsha dey</dc:creator>
  <cp:keywords/>
  <dc:description/>
  <cp:lastModifiedBy>MyPc</cp:lastModifiedBy>
  <cp:revision>149</cp:revision>
  <dcterms:created xsi:type="dcterms:W3CDTF">2024-02-24T07:07:00Z</dcterms:created>
  <dcterms:modified xsi:type="dcterms:W3CDTF">2024-05-08T11:49:00Z</dcterms:modified>
</cp:coreProperties>
</file>